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2"/>
        <w:tblW w:w="1171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7126"/>
      </w:tblGrid>
      <w:tr w:rsidR="004543B0" w:rsidRPr="00170544" w14:paraId="175504EB" w14:textId="77777777" w:rsidTr="00A558BB">
        <w:trPr>
          <w:trHeight w:val="1432"/>
        </w:trPr>
        <w:tc>
          <w:tcPr>
            <w:tcW w:w="4590" w:type="dxa"/>
          </w:tcPr>
          <w:p w14:paraId="5B2E22A1" w14:textId="77777777" w:rsidR="004543B0" w:rsidRPr="00170544" w:rsidRDefault="004543B0" w:rsidP="00D93400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TRƯỜNG THCS CÁT KHÁNH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0210154" wp14:editId="7D3CCE2D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1169795549" name="Straight Connector 1169795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FD9734" id="Straight Connector 116979554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126" w:type="dxa"/>
          </w:tcPr>
          <w:p w14:paraId="13F36BB5" w14:textId="77777777"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ĐỀ KIỂM TRA CUỐI HỌC KÌ I </w:t>
            </w:r>
          </w:p>
          <w:p w14:paraId="7C77C3D6" w14:textId="77777777"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19A0D4B7" w14:textId="77777777"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</w:t>
            </w:r>
          </w:p>
          <w:p w14:paraId="4A0D4094" w14:textId="77777777"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17054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170544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(Không kể thời gian phát đề)</w:t>
            </w:r>
          </w:p>
          <w:p w14:paraId="79734E45" w14:textId="77777777"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Ngày kiểm tra: ...../01/2026.</w:t>
            </w:r>
          </w:p>
          <w:p w14:paraId="578EAB78" w14:textId="77777777" w:rsidR="004543B0" w:rsidRPr="00170544" w:rsidRDefault="004543B0" w:rsidP="00D97D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Đề kiểm tra gồm 0</w:t>
            </w:r>
            <w:r w:rsidR="00D97DE5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3</w:t>
            </w:r>
            <w:r w:rsidRPr="0017054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trang)</w:t>
            </w: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</w:tc>
      </w:tr>
    </w:tbl>
    <w:p w14:paraId="33AA7B8C" w14:textId="77777777" w:rsidR="004543B0" w:rsidRPr="00170544" w:rsidRDefault="004543B0" w:rsidP="00D93400">
      <w:pPr>
        <w:spacing w:after="0" w:line="276" w:lineRule="auto"/>
        <w:jc w:val="both"/>
        <w:rPr>
          <w:rFonts w:ascii="Times New Roman" w:eastAsia="Calibri" w:hAnsi="Times New Roman" w:cs="Times New Roman"/>
          <w:b/>
          <w:iCs/>
          <w:noProof/>
          <w:sz w:val="26"/>
          <w:szCs w:val="26"/>
        </w:rPr>
      </w:pPr>
      <w:r w:rsidRPr="00170544">
        <w:rPr>
          <w:rFonts w:ascii="Times New Roman" w:hAnsi="Times New Roman" w:cs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BE8C4F" wp14:editId="49198532">
                <wp:simplePos x="0" y="0"/>
                <wp:positionH relativeFrom="column">
                  <wp:posOffset>3044774</wp:posOffset>
                </wp:positionH>
                <wp:positionV relativeFrom="paragraph">
                  <wp:posOffset>27648</wp:posOffset>
                </wp:positionV>
                <wp:extent cx="1358800" cy="0"/>
                <wp:effectExtent l="0" t="0" r="13335" b="19050"/>
                <wp:wrapNone/>
                <wp:docPr id="1488107409" name="Straight Connector 1488107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88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AC0959" id="Straight Connector 148810740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75pt,2.2pt" to="346.7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" strokecolor="windowText" strokeweight=".5pt">
                <v:stroke joinstyle="miter"/>
              </v:line>
            </w:pict>
          </mc:Fallback>
        </mc:AlternateContent>
      </w:r>
    </w:p>
    <w:p w14:paraId="2E526AF9" w14:textId="77777777" w:rsidR="004543B0" w:rsidRPr="00170544" w:rsidRDefault="004543B0" w:rsidP="00D93400">
      <w:pPr>
        <w:spacing w:after="0" w:line="276" w:lineRule="auto"/>
        <w:jc w:val="both"/>
        <w:rPr>
          <w:rFonts w:ascii="Times New Roman" w:eastAsia="Calibri" w:hAnsi="Times New Roman" w:cs="Times New Roman"/>
          <w:b/>
          <w:iCs/>
          <w:noProof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</w:rPr>
        <w:t>A. TRẮC NGHIỆM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  <w:lang w:val="vi-VN"/>
        </w:rPr>
        <w:t xml:space="preserve"> KHÁCH QUAN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</w:rPr>
        <w:t xml:space="preserve"> (7,0 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  <w:lang w:val="vi-VN"/>
        </w:rPr>
        <w:t>điểm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</w:rPr>
        <w:t xml:space="preserve">). </w:t>
      </w:r>
    </w:p>
    <w:p w14:paraId="2ADEA661" w14:textId="77777777" w:rsidR="004543B0" w:rsidRPr="00170544" w:rsidRDefault="004543B0" w:rsidP="00D93400">
      <w:p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>I. Câu trắc nghiệm nhiều lựa chọn (3,0 điểm).</w:t>
      </w:r>
      <w:r w:rsidRPr="00170544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3AA19B80" w14:textId="77777777" w:rsidR="004543B0" w:rsidRPr="00170544" w:rsidRDefault="004543B0" w:rsidP="00D93400">
      <w:p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Học sinh trả lời từ câu 1 đến câu 12. Mỗi câu hỏi học sinh chỉ chọn một phương án.</w:t>
      </w:r>
    </w:p>
    <w:p w14:paraId="64D7432E" w14:textId="77777777" w:rsidR="00784EC7" w:rsidRPr="00170544" w:rsidRDefault="0067034C" w:rsidP="00D93400">
      <w:pPr>
        <w:tabs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>Câu 1.</w:t>
      </w:r>
      <w:r w:rsidR="00784EC7"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Số nguyên biểu </w:t>
      </w:r>
      <w:r w:rsidR="001F0E73">
        <w:rPr>
          <w:rFonts w:ascii="Times New Roman" w:hAnsi="Times New Roman"/>
          <w:color w:val="000000"/>
          <w:sz w:val="26"/>
          <w:szCs w:val="26"/>
        </w:rPr>
        <w:t>diễn</w: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 nhiệt độ </w:t>
      </w:r>
      <w:r w:rsidR="00EC2014">
        <w:rPr>
          <w:rFonts w:ascii="Times New Roman" w:hAnsi="Times New Roman"/>
          <w:color w:val="000000"/>
          <w:sz w:val="26"/>
          <w:szCs w:val="26"/>
        </w:rPr>
        <w:t xml:space="preserve">6 độ </w: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dưới </w:t>
      </w:r>
      <w:r w:rsidR="002F38E0" w:rsidRPr="00170544">
        <w:rPr>
          <w:rFonts w:ascii="Times New Roman" w:hAnsi="Times New Roman"/>
          <w:color w:val="000000"/>
          <w:position w:val="-6"/>
          <w:sz w:val="26"/>
          <w:szCs w:val="26"/>
        </w:rPr>
        <w:object w:dxaOrig="460" w:dyaOrig="279" w14:anchorId="7317A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24.75pt;height:15pt" o:ole="">
            <v:imagedata r:id="rId4" o:title=""/>
          </v:shape>
          <o:OLEObject Type="Embed" ProgID="Equation.DSMT4" ShapeID="_x0000_i1025" DrawAspect="Content" ObjectID="_1830422148" r:id="rId5"/>
        </w:objec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 là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4EC7" w:rsidRPr="00170544" w14:paraId="3D8C4696" w14:textId="77777777" w:rsidTr="007864B8">
        <w:tc>
          <w:tcPr>
            <w:tcW w:w="2548" w:type="dxa"/>
          </w:tcPr>
          <w:p w14:paraId="31393911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60" w:dyaOrig="279" w14:anchorId="6DA73DF0">
                <v:shape id="_x0000_i1026" type="#_x0000_t75" alt="OPL20U25GSXzBJYl68kk8uQGfFKzs7yb1M4KJWUiLk6ZEvGF+qCIPSnY57AbBFCvTW25.2022.4343+K4lPs7H94VUqPe2XwIsfPRnrXQE//QTEXxb8/8N4CNc6FpgZahzpTjFhMzSA7T/nHJa11DE8Ng2TP3iAmRczFlmslSuUNOgUeb6yRvs0=" style="width:23.25pt;height:15pt" o:ole="">
                  <v:imagedata r:id="rId6" o:title=""/>
                </v:shape>
                <o:OLEObject Type="Embed" ProgID="Equation.DSMT4" ShapeID="_x0000_i1026" DrawAspect="Content" ObjectID="_1830422149" r:id="rId7"/>
              </w:object>
            </w:r>
          </w:p>
        </w:tc>
        <w:tc>
          <w:tcPr>
            <w:tcW w:w="2549" w:type="dxa"/>
          </w:tcPr>
          <w:p w14:paraId="7B4F1697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B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00" w:dyaOrig="279" w14:anchorId="44001680">
                <v:shape id="_x0000_i1027" type="#_x0000_t75" alt="OPL20U25GSXzBJYl68kk8uQGfFKzs7yb1M4KJWUiLk6ZEvGF+qCIPSnY57AbBFCvTW25.2022.4343+K4lPs7H94VUqPe2XwIsfPRnrXQE//QTEXxb8/8N4CNc6FpgZahzpTjFhMzSA7T/nHJa11DE8Ng2TP3iAmRczFlmslSuUNOgUeb6yRvs0=" style="width:30pt;height:15pt" o:ole="">
                  <v:imagedata r:id="rId8" o:title=""/>
                </v:shape>
                <o:OLEObject Type="Embed" ProgID="Equation.DSMT4" ShapeID="_x0000_i1027" DrawAspect="Content" ObjectID="_1830422150" r:id="rId9"/>
              </w:object>
            </w:r>
          </w:p>
        </w:tc>
        <w:tc>
          <w:tcPr>
            <w:tcW w:w="2549" w:type="dxa"/>
          </w:tcPr>
          <w:p w14:paraId="2422A1C2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t xml:space="preserve"> </w:t>
            </w:r>
            <w:r w:rsidR="00881DDE" w:rsidRPr="00881DDE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20" w:dyaOrig="279" w14:anchorId="526BFF25">
                <v:shape id="_x0000_i1028" type="#_x0000_t75" alt="OPL20U25GSXzBJYl68kk8uQGfFKzs7yb1M4KJWUiLk6ZEvGF+qCIPSnY57AbBFCvTW25.2022.4343+K4lPs7H94VUqPe2XwIsfPRnrXQE//QTEXxb8/8N4CNc6FpgZahzpTjFhMzSA7T/nHJa11DE8Ng2TP3iAmRczFlmslSuUNOgUeb6yRvs0=" style="width:36pt;height:13.5pt" o:ole="">
                  <v:imagedata r:id="rId10" o:title=""/>
                </v:shape>
                <o:OLEObject Type="Embed" ProgID="Equation.DSMT4" ShapeID="_x0000_i1028" DrawAspect="Content" ObjectID="_1830422151" r:id="rId11"/>
              </w:object>
            </w:r>
          </w:p>
        </w:tc>
        <w:tc>
          <w:tcPr>
            <w:tcW w:w="2549" w:type="dxa"/>
          </w:tcPr>
          <w:p w14:paraId="5FA44F8A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60" w:dyaOrig="279" w14:anchorId="142815B2">
                <v:shape id="_x0000_i1029" type="#_x0000_t75" alt="OPL20U25GSXzBJYl68kk8uQGfFKzs7yb1M4KJWUiLk6ZEvGF+qCIPSnY57AbBFCvTW25.2022.4343+K4lPs7H94VUqPe2XwIsfPRnrXQE//QTEXxb8/8N4CNc6FpgZahzpTjFhMzSA7T/nHJa11DE8Ng2TP3iAmRczFlmslSuUNOgUeb6yRvs0=" style="width:23.25pt;height:15pt" o:ole="">
                  <v:imagedata r:id="rId12" o:title=""/>
                </v:shape>
                <o:OLEObject Type="Embed" ProgID="Equation.DSMT4" ShapeID="_x0000_i1029" DrawAspect="Content" ObjectID="_1830422152" r:id="rId13"/>
              </w:object>
            </w:r>
          </w:p>
        </w:tc>
      </w:tr>
    </w:tbl>
    <w:p w14:paraId="497CC015" w14:textId="77777777"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2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784EC7" w:rsidRPr="00170544">
        <w:rPr>
          <w:rFonts w:ascii="Times New Roman" w:hAnsi="Times New Roman" w:cs="Times New Roman"/>
          <w:sz w:val="26"/>
          <w:szCs w:val="26"/>
        </w:rPr>
        <w:t>Số đối của 17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4EC7" w:rsidRPr="00170544" w14:paraId="335C7282" w14:textId="77777777" w:rsidTr="007864B8">
        <w:tc>
          <w:tcPr>
            <w:tcW w:w="2548" w:type="dxa"/>
          </w:tcPr>
          <w:p w14:paraId="51E1CC6E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17</w:t>
            </w:r>
          </w:p>
        </w:tc>
        <w:tc>
          <w:tcPr>
            <w:tcW w:w="2549" w:type="dxa"/>
          </w:tcPr>
          <w:p w14:paraId="5E6C79E4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B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– 17 </w:t>
            </w:r>
          </w:p>
        </w:tc>
        <w:tc>
          <w:tcPr>
            <w:tcW w:w="2549" w:type="dxa"/>
          </w:tcPr>
          <w:p w14:paraId="028D092E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0</w:t>
            </w:r>
          </w:p>
        </w:tc>
        <w:tc>
          <w:tcPr>
            <w:tcW w:w="2549" w:type="dxa"/>
          </w:tcPr>
          <w:p w14:paraId="77A5EC05" w14:textId="77777777"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– 16 </w:t>
            </w:r>
          </w:p>
        </w:tc>
      </w:tr>
    </w:tbl>
    <w:p w14:paraId="7CA1A4FD" w14:textId="77777777" w:rsidR="00784EC7" w:rsidRPr="00170544" w:rsidRDefault="0067034C" w:rsidP="00D93400">
      <w:pPr>
        <w:spacing w:line="276" w:lineRule="auto"/>
        <w:rPr>
          <w:rStyle w:val="fontstyle01"/>
          <w:rFonts w:ascii="Times New Roman" w:hAnsi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3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D87BD9">
        <w:rPr>
          <w:rStyle w:val="fontstyle01"/>
          <w:rFonts w:ascii="Times New Roman" w:hAnsi="Times New Roman"/>
          <w:sz w:val="26"/>
          <w:szCs w:val="26"/>
        </w:rPr>
        <w:t xml:space="preserve">Các số nguyên – 35; 12; –  21; 10 được sắp xếp theo thứ tự </w:t>
      </w:r>
      <w:r w:rsidR="00B7645A">
        <w:rPr>
          <w:rStyle w:val="fontstyle01"/>
          <w:rFonts w:ascii="Times New Roman" w:hAnsi="Times New Roman"/>
          <w:sz w:val="26"/>
          <w:szCs w:val="26"/>
        </w:rPr>
        <w:t>tăng</w:t>
      </w:r>
      <w:r w:rsidR="00D87BD9">
        <w:rPr>
          <w:rStyle w:val="fontstyle01"/>
          <w:rFonts w:ascii="Times New Roman" w:hAnsi="Times New Roman"/>
          <w:sz w:val="26"/>
          <w:szCs w:val="26"/>
        </w:rPr>
        <w:t xml:space="preserve"> dần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4EC7" w:rsidRPr="00170544" w14:paraId="518E00C8" w14:textId="77777777" w:rsidTr="007864B8">
        <w:tc>
          <w:tcPr>
            <w:tcW w:w="2548" w:type="dxa"/>
          </w:tcPr>
          <w:p w14:paraId="60436DDA" w14:textId="77777777" w:rsidR="00784EC7" w:rsidRPr="00170544" w:rsidRDefault="00784EC7" w:rsidP="00D87BD9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 xml:space="preserve"> – 35; –  21; 12; 10</w:t>
            </w:r>
            <w:r w:rsidR="007A5232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15DA2C6C" w14:textId="77777777" w:rsidR="00784EC7" w:rsidRPr="00170544" w:rsidRDefault="00784EC7" w:rsidP="00D87BD9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>12; 10; – 35; –  21</w:t>
            </w:r>
            <w:r w:rsidR="007A5232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6DE6F81C" w14:textId="77777777" w:rsidR="00784EC7" w:rsidRPr="00170544" w:rsidRDefault="00784EC7" w:rsidP="00B764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 </w:t>
            </w:r>
            <w:r w:rsidR="00B7645A">
              <w:rPr>
                <w:rStyle w:val="fontstyle01"/>
                <w:rFonts w:ascii="Times New Roman" w:hAnsi="Times New Roman"/>
                <w:sz w:val="26"/>
                <w:szCs w:val="26"/>
              </w:rPr>
              <w:t>– 35; –  21; 10; 12</w:t>
            </w:r>
            <w:r w:rsidR="00B7645A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  <w:r w:rsidR="00B7645A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2549" w:type="dxa"/>
          </w:tcPr>
          <w:p w14:paraId="50C931F2" w14:textId="77777777" w:rsidR="00784EC7" w:rsidRPr="00170544" w:rsidRDefault="00784EC7" w:rsidP="00B764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B7645A">
              <w:rPr>
                <w:rStyle w:val="fontstyle01"/>
                <w:rFonts w:ascii="Times New Roman" w:hAnsi="Times New Roman"/>
                <w:sz w:val="26"/>
                <w:szCs w:val="26"/>
              </w:rPr>
              <w:t>12; 10; –  21; – 35</w:t>
            </w:r>
            <w:r w:rsidR="00B7645A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</w:tr>
    </w:tbl>
    <w:p w14:paraId="4FC0D9C3" w14:textId="77777777" w:rsidR="007A5232" w:rsidRPr="00170544" w:rsidRDefault="0067034C" w:rsidP="00D93400">
      <w:pPr>
        <w:tabs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4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7A5232" w:rsidRPr="00170544">
        <w:rPr>
          <w:rFonts w:ascii="Times New Roman" w:hAnsi="Times New Roman"/>
          <w:color w:val="000000"/>
          <w:sz w:val="26"/>
          <w:szCs w:val="26"/>
        </w:rPr>
        <w:t xml:space="preserve">Tập hợp các số nguyên </w:t>
      </w:r>
      <w:r w:rsidR="00DB215A" w:rsidRPr="00170544">
        <w:rPr>
          <w:rFonts w:ascii="Times New Roman" w:hAnsi="Times New Roman"/>
          <w:color w:val="000000"/>
          <w:sz w:val="26"/>
          <w:szCs w:val="26"/>
        </w:rPr>
        <w:t>gồm</w:t>
      </w:r>
    </w:p>
    <w:p w14:paraId="346EF744" w14:textId="77777777"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170544">
        <w:rPr>
          <w:rFonts w:ascii="Times New Roman" w:hAnsi="Times New Roman"/>
          <w:color w:val="000000"/>
          <w:sz w:val="26"/>
          <w:szCs w:val="26"/>
        </w:rPr>
        <w:t>Các số nguyên âm</w:t>
      </w:r>
      <w:r w:rsidR="001C3B40" w:rsidRPr="00170544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170544">
        <w:rPr>
          <w:rFonts w:ascii="Times New Roman" w:hAnsi="Times New Roman"/>
          <w:color w:val="000000"/>
          <w:sz w:val="26"/>
          <w:szCs w:val="26"/>
        </w:rPr>
        <w:t>và các số nguyên dương.</w:t>
      </w:r>
    </w:p>
    <w:p w14:paraId="2010B4FC" w14:textId="77777777"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b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170544">
        <w:rPr>
          <w:rFonts w:ascii="Times New Roman" w:hAnsi="Times New Roman"/>
          <w:color w:val="000000"/>
          <w:sz w:val="26"/>
          <w:szCs w:val="26"/>
        </w:rPr>
        <w:t>Số 0 và các số nguyên âm.</w:t>
      </w:r>
    </w:p>
    <w:p w14:paraId="3BFBF3C0" w14:textId="77777777"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FF0000"/>
          <w:sz w:val="26"/>
          <w:szCs w:val="26"/>
        </w:rPr>
        <w:t xml:space="preserve">C. </w:t>
      </w:r>
      <w:r w:rsidRPr="00170544">
        <w:rPr>
          <w:rFonts w:ascii="Times New Roman" w:hAnsi="Times New Roman"/>
          <w:color w:val="000000"/>
          <w:sz w:val="26"/>
          <w:szCs w:val="26"/>
        </w:rPr>
        <w:t>Các số</w:t>
      </w:r>
      <w:r w:rsidR="006E6F67" w:rsidRPr="00170544">
        <w:rPr>
          <w:rFonts w:ascii="Times New Roman" w:hAnsi="Times New Roman"/>
          <w:color w:val="000000"/>
          <w:sz w:val="26"/>
          <w:szCs w:val="26"/>
        </w:rPr>
        <w:t xml:space="preserve"> nguyên âm</w:t>
      </w:r>
      <w:r w:rsidR="001C3B40" w:rsidRPr="00170544">
        <w:rPr>
          <w:rFonts w:ascii="Times New Roman" w:hAnsi="Times New Roman"/>
          <w:color w:val="000000"/>
          <w:sz w:val="26"/>
          <w:szCs w:val="26"/>
        </w:rPr>
        <w:t xml:space="preserve">, số 0 </w:t>
      </w:r>
      <w:r w:rsidRPr="00170544">
        <w:rPr>
          <w:rFonts w:ascii="Times New Roman" w:hAnsi="Times New Roman"/>
          <w:color w:val="000000"/>
          <w:sz w:val="26"/>
          <w:szCs w:val="26"/>
        </w:rPr>
        <w:t>và các số nguyên dương.</w:t>
      </w:r>
    </w:p>
    <w:p w14:paraId="4BC2DC2C" w14:textId="77777777"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b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170544">
        <w:rPr>
          <w:rFonts w:ascii="Times New Roman" w:hAnsi="Times New Roman"/>
          <w:color w:val="000000"/>
          <w:sz w:val="26"/>
          <w:szCs w:val="26"/>
        </w:rPr>
        <w:t>Số 0 và các số nguyên dương.</w:t>
      </w:r>
    </w:p>
    <w:p w14:paraId="0D857282" w14:textId="77777777" w:rsidR="005B667E" w:rsidRPr="00170544" w:rsidRDefault="0067034C" w:rsidP="00D93400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r w:rsidRPr="00170544">
        <w:rPr>
          <w:b/>
          <w:bCs/>
          <w:sz w:val="26"/>
          <w:szCs w:val="26"/>
        </w:rPr>
        <w:t>Câu 5.</w:t>
      </w:r>
      <w:r w:rsidRPr="00170544">
        <w:rPr>
          <w:sz w:val="26"/>
          <w:szCs w:val="26"/>
        </w:rPr>
        <w:t> </w:t>
      </w:r>
      <w:r w:rsidR="005B667E" w:rsidRPr="00170544">
        <w:rPr>
          <w:color w:val="000000"/>
          <w:sz w:val="26"/>
          <w:szCs w:val="26"/>
        </w:rPr>
        <w:t>Hình nào sau đây </w:t>
      </w:r>
      <w:r w:rsidR="005B667E" w:rsidRPr="00170544">
        <w:rPr>
          <w:b/>
          <w:bCs/>
          <w:color w:val="000000"/>
          <w:sz w:val="26"/>
          <w:szCs w:val="26"/>
        </w:rPr>
        <w:t>KHÔNG</w:t>
      </w:r>
      <w:r w:rsidR="005B667E" w:rsidRPr="00170544">
        <w:rPr>
          <w:color w:val="000000"/>
          <w:sz w:val="26"/>
          <w:szCs w:val="26"/>
        </w:rPr>
        <w:t xml:space="preserve"> có </w:t>
      </w:r>
      <w:r w:rsidR="002F38E0">
        <w:rPr>
          <w:color w:val="000000"/>
          <w:sz w:val="26"/>
          <w:szCs w:val="26"/>
        </w:rPr>
        <w:t>trục</w:t>
      </w:r>
      <w:r w:rsidR="005B667E" w:rsidRPr="00170544">
        <w:rPr>
          <w:color w:val="000000"/>
          <w:sz w:val="26"/>
          <w:szCs w:val="26"/>
        </w:rPr>
        <w:t xml:space="preserve">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5B667E" w:rsidRPr="00170544" w14:paraId="3964E786" w14:textId="77777777" w:rsidTr="007864B8">
        <w:tc>
          <w:tcPr>
            <w:tcW w:w="2548" w:type="dxa"/>
          </w:tcPr>
          <w:p w14:paraId="538695A1" w14:textId="77777777" w:rsidR="005B667E" w:rsidRPr="00170544" w:rsidRDefault="005B667E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chữ nhật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14:paraId="6D27285D" w14:textId="77777777" w:rsidR="005B667E" w:rsidRPr="00170544" w:rsidRDefault="005B667E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vuông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124460B0" w14:textId="77777777" w:rsidR="005B667E" w:rsidRPr="00170544" w:rsidRDefault="005B667E" w:rsidP="002F38E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2F38E0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tam giác đều</w:t>
            </w:r>
            <w:r w:rsidR="002F38E0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14:paraId="643DFECD" w14:textId="77777777" w:rsidR="005B667E" w:rsidRPr="00170544" w:rsidRDefault="005B667E" w:rsidP="002F38E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 </w:t>
            </w:r>
            <w:r w:rsidR="002F38E0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bình hành</w:t>
            </w:r>
            <w:r w:rsidR="002F38E0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</w:tr>
    </w:tbl>
    <w:p w14:paraId="6F12CC7B" w14:textId="77777777"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6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5E1DA3">
        <w:rPr>
          <w:rFonts w:ascii="Times New Roman" w:hAnsi="Times New Roman" w:cs="Times New Roman"/>
          <w:sz w:val="26"/>
          <w:szCs w:val="26"/>
        </w:rPr>
        <w:t>Các h</w:t>
      </w:r>
      <w:r w:rsidR="00567D87" w:rsidRPr="00170544">
        <w:rPr>
          <w:rFonts w:ascii="Times New Roman" w:hAnsi="Times New Roman" w:cs="Times New Roman"/>
          <w:color w:val="000000"/>
          <w:sz w:val="26"/>
          <w:szCs w:val="26"/>
        </w:rPr>
        <w:t>ình nào dưới đây có trục đối xứng?</w:t>
      </w:r>
    </w:p>
    <w:p w14:paraId="3F3B6B7E" w14:textId="77777777" w:rsidR="00567D87" w:rsidRPr="00170544" w:rsidRDefault="00567D87" w:rsidP="00FF7781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0D50CAD" wp14:editId="68543FD5">
            <wp:extent cx="4991100" cy="14954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567D87" w:rsidRPr="00170544" w14:paraId="2B64D25D" w14:textId="77777777" w:rsidTr="007864B8">
        <w:tc>
          <w:tcPr>
            <w:tcW w:w="2548" w:type="dxa"/>
          </w:tcPr>
          <w:p w14:paraId="65978E52" w14:textId="77777777" w:rsidR="00567D87" w:rsidRPr="00170544" w:rsidRDefault="00567D87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, b, d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14:paraId="023BDFEC" w14:textId="77777777" w:rsidR="00567D87" w:rsidRPr="00170544" w:rsidRDefault="00567D87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, c, d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4E0A0513" w14:textId="77777777" w:rsidR="00567D87" w:rsidRPr="00170544" w:rsidRDefault="00567D87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, b, c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7171876A" w14:textId="77777777" w:rsidR="00567D87" w:rsidRPr="00170544" w:rsidRDefault="00567D87" w:rsidP="005D459A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D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a, c, d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</w:tr>
    </w:tbl>
    <w:p w14:paraId="55E70024" w14:textId="77777777"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7.</w:t>
      </w:r>
      <w:r w:rsidR="00464A32">
        <w:rPr>
          <w:rFonts w:ascii="Times New Roman" w:hAnsi="Times New Roman" w:cs="Times New Roman"/>
          <w:sz w:val="26"/>
          <w:szCs w:val="26"/>
        </w:rPr>
        <w:t xml:space="preserve"> </w:t>
      </w:r>
      <w:r w:rsidR="00DB215A" w:rsidRPr="00170544">
        <w:rPr>
          <w:rFonts w:ascii="Times New Roman" w:hAnsi="Times New Roman" w:cs="Times New Roman"/>
          <w:sz w:val="26"/>
          <w:szCs w:val="26"/>
        </w:rPr>
        <w:t>Trong các chữ cái in hoa sau, chữ cái nào có 2 trục đối xứng?</w:t>
      </w:r>
    </w:p>
    <w:p w14:paraId="19FD546D" w14:textId="77777777" w:rsidR="00DB215A" w:rsidRPr="00170544" w:rsidRDefault="00DB215A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321B94E" wp14:editId="3FCEA088">
                <wp:simplePos x="0" y="0"/>
                <wp:positionH relativeFrom="margin">
                  <wp:posOffset>1028700</wp:posOffset>
                </wp:positionH>
                <wp:positionV relativeFrom="paragraph">
                  <wp:posOffset>8890</wp:posOffset>
                </wp:positionV>
                <wp:extent cx="1828800" cy="619125"/>
                <wp:effectExtent l="0" t="0" r="0" b="9525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A55F2CF" w14:textId="77777777" w:rsidR="00DB215A" w:rsidRPr="00DB215A" w:rsidRDefault="00DB215A" w:rsidP="00DB215A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B215A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        E        M       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21B94E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81pt;margin-top:.7pt;width:2in;height:48.75pt;z-index:251666432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" filled="f" stroked="f">
                <v:textbox>
                  <w:txbxContent>
                    <w:p w14:paraId="4A55F2CF" w14:textId="77777777" w:rsidR="00DB215A" w:rsidRPr="00DB215A" w:rsidRDefault="00DB215A" w:rsidP="00DB215A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B215A">
                        <w:rPr>
                          <w:rFonts w:ascii="Times New Roman" w:hAnsi="Times New Roman" w:cs="Times New Roman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        E        M       H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69C89EE" w14:textId="77777777" w:rsidR="00DB215A" w:rsidRPr="00170544" w:rsidRDefault="00DB215A" w:rsidP="00D93400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DB215A" w:rsidRPr="00170544" w14:paraId="69078986" w14:textId="77777777" w:rsidTr="007864B8">
        <w:tc>
          <w:tcPr>
            <w:tcW w:w="2548" w:type="dxa"/>
          </w:tcPr>
          <w:p w14:paraId="5E642901" w14:textId="77777777"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A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. </w:t>
            </w:r>
            <w:r w:rsidR="002F38E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ữ H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14:paraId="4385F862" w14:textId="77777777"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ữ M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0596AC75" w14:textId="77777777"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ữ E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0062CAB7" w14:textId="77777777"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ữ A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</w:tr>
    </w:tbl>
    <w:p w14:paraId="6133B89D" w14:textId="77777777" w:rsidR="00546BA8" w:rsidRPr="00170544" w:rsidRDefault="0067034C" w:rsidP="00546BA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70544">
        <w:rPr>
          <w:b/>
          <w:bCs/>
          <w:sz w:val="26"/>
          <w:szCs w:val="26"/>
        </w:rPr>
        <w:t>Câu 8.</w:t>
      </w:r>
      <w:r w:rsidRPr="00170544">
        <w:rPr>
          <w:sz w:val="26"/>
          <w:szCs w:val="26"/>
        </w:rPr>
        <w:t> </w:t>
      </w:r>
      <w:r w:rsidR="00EC2014">
        <w:rPr>
          <w:color w:val="000000"/>
          <w:sz w:val="26"/>
          <w:szCs w:val="26"/>
        </w:rPr>
        <w:t>Đường</w:t>
      </w:r>
      <w:r w:rsidR="00546BA8" w:rsidRPr="00170544">
        <w:rPr>
          <w:color w:val="000000"/>
          <w:sz w:val="26"/>
          <w:szCs w:val="26"/>
        </w:rPr>
        <w:t xml:space="preserve"> tròn </w:t>
      </w:r>
      <w:r w:rsidR="00C849C5">
        <w:rPr>
          <w:color w:val="000000"/>
          <w:sz w:val="26"/>
          <w:szCs w:val="26"/>
        </w:rPr>
        <w:t xml:space="preserve">là hình </w:t>
      </w:r>
      <w:r w:rsidR="00546BA8" w:rsidRPr="00170544">
        <w:rPr>
          <w:color w:val="000000"/>
          <w:sz w:val="26"/>
          <w:szCs w:val="26"/>
        </w:rPr>
        <w:t>có bao nhiêu trục đối xứng?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8"/>
        <w:gridCol w:w="5079"/>
      </w:tblGrid>
      <w:tr w:rsidR="00546BA8" w:rsidRPr="00170544" w14:paraId="68235DFE" w14:textId="77777777" w:rsidTr="007864B8">
        <w:tc>
          <w:tcPr>
            <w:tcW w:w="5097" w:type="dxa"/>
          </w:tcPr>
          <w:p w14:paraId="183E4C95" w14:textId="77777777" w:rsidR="00546BA8" w:rsidRPr="00170544" w:rsidRDefault="00546BA8" w:rsidP="0014342F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FF0000"/>
                <w:sz w:val="26"/>
                <w:szCs w:val="26"/>
              </w:rPr>
              <w:t>A. </w:t>
            </w:r>
            <w:r w:rsidRPr="00170544">
              <w:rPr>
                <w:color w:val="000000"/>
                <w:sz w:val="26"/>
                <w:szCs w:val="26"/>
              </w:rPr>
              <w:t>Vô số trục đối xứng.</w:t>
            </w:r>
          </w:p>
        </w:tc>
        <w:tc>
          <w:tcPr>
            <w:tcW w:w="5098" w:type="dxa"/>
          </w:tcPr>
          <w:p w14:paraId="290CB909" w14:textId="77777777" w:rsidR="00546BA8" w:rsidRPr="00170544" w:rsidRDefault="00546BA8" w:rsidP="00546BA8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000000"/>
                <w:sz w:val="26"/>
                <w:szCs w:val="26"/>
              </w:rPr>
              <w:t>B.</w:t>
            </w:r>
            <w:r w:rsidRPr="00170544">
              <w:rPr>
                <w:color w:val="000000"/>
                <w:sz w:val="26"/>
                <w:szCs w:val="26"/>
              </w:rPr>
              <w:t> 1 trục đối xứng.</w:t>
            </w:r>
          </w:p>
        </w:tc>
      </w:tr>
      <w:tr w:rsidR="00546BA8" w:rsidRPr="00170544" w14:paraId="6A09D8C5" w14:textId="77777777" w:rsidTr="007864B8">
        <w:tc>
          <w:tcPr>
            <w:tcW w:w="5097" w:type="dxa"/>
          </w:tcPr>
          <w:p w14:paraId="2FD9BD4E" w14:textId="77777777" w:rsidR="00546BA8" w:rsidRPr="00170544" w:rsidRDefault="00546BA8" w:rsidP="008B1C1A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000000"/>
                <w:sz w:val="26"/>
                <w:szCs w:val="26"/>
              </w:rPr>
              <w:t>C.</w:t>
            </w:r>
            <w:r w:rsidRPr="00170544">
              <w:rPr>
                <w:color w:val="000000"/>
                <w:sz w:val="26"/>
                <w:szCs w:val="26"/>
              </w:rPr>
              <w:t> 2 trục đối xứng</w:t>
            </w:r>
          </w:p>
        </w:tc>
        <w:tc>
          <w:tcPr>
            <w:tcW w:w="5098" w:type="dxa"/>
          </w:tcPr>
          <w:p w14:paraId="4F401F9E" w14:textId="77777777" w:rsidR="00546BA8" w:rsidRPr="00170544" w:rsidRDefault="00546BA8" w:rsidP="008B1C1A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000000"/>
                <w:sz w:val="26"/>
                <w:szCs w:val="26"/>
              </w:rPr>
              <w:t>D.</w:t>
            </w:r>
            <w:r w:rsidRPr="00170544">
              <w:rPr>
                <w:color w:val="000000"/>
                <w:sz w:val="26"/>
                <w:szCs w:val="26"/>
              </w:rPr>
              <w:t> 0 trục đối xứng.</w:t>
            </w:r>
          </w:p>
        </w:tc>
      </w:tr>
    </w:tbl>
    <w:p w14:paraId="16CDFEBF" w14:textId="77777777" w:rsidR="00546BA8" w:rsidRPr="00170544" w:rsidRDefault="00546BA8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0" locked="0" layoutInCell="1" allowOverlap="1" wp14:anchorId="74F147EA" wp14:editId="6760C9ED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162175" cy="15341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034C" w:rsidRPr="00170544">
        <w:rPr>
          <w:rFonts w:ascii="Times New Roman" w:hAnsi="Times New Roman" w:cs="Times New Roman"/>
          <w:b/>
          <w:bCs/>
          <w:sz w:val="26"/>
          <w:szCs w:val="26"/>
        </w:rPr>
        <w:t>Câu 9.</w:t>
      </w:r>
      <w:r w:rsidR="0067034C" w:rsidRPr="00170544">
        <w:rPr>
          <w:rFonts w:ascii="Times New Roman" w:hAnsi="Times New Roman" w:cs="Times New Roman"/>
          <w:sz w:val="26"/>
          <w:szCs w:val="26"/>
        </w:rPr>
        <w:t> </w:t>
      </w:r>
      <w:r w:rsidRPr="00170544">
        <w:rPr>
          <w:rFonts w:ascii="Times New Roman" w:hAnsi="Times New Roman" w:cs="Times New Roman"/>
          <w:sz w:val="26"/>
          <w:szCs w:val="26"/>
        </w:rPr>
        <w:t xml:space="preserve">Điểm nào </w:t>
      </w:r>
      <w:r w:rsidR="002F38E0">
        <w:rPr>
          <w:rFonts w:ascii="Times New Roman" w:hAnsi="Times New Roman" w:cs="Times New Roman"/>
          <w:sz w:val="26"/>
          <w:szCs w:val="26"/>
        </w:rPr>
        <w:t xml:space="preserve">trong hình </w:t>
      </w:r>
      <w:r w:rsidRPr="00170544">
        <w:rPr>
          <w:rFonts w:ascii="Times New Roman" w:hAnsi="Times New Roman" w:cs="Times New Roman"/>
          <w:sz w:val="26"/>
          <w:szCs w:val="26"/>
        </w:rPr>
        <w:t>dưới đây là tâm đối xứng của hình thoi ở hình bê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8"/>
        <w:gridCol w:w="3118"/>
      </w:tblGrid>
      <w:tr w:rsidR="00546BA8" w:rsidRPr="00170544" w14:paraId="46B42B3C" w14:textId="77777777" w:rsidTr="007864B8">
        <w:trPr>
          <w:trHeight w:val="299"/>
        </w:trPr>
        <w:tc>
          <w:tcPr>
            <w:tcW w:w="3118" w:type="dxa"/>
          </w:tcPr>
          <w:p w14:paraId="77B29E8E" w14:textId="77777777" w:rsidR="00546BA8" w:rsidRPr="00170544" w:rsidRDefault="00546BA8" w:rsidP="00D9340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Điểm A.</w:t>
            </w:r>
          </w:p>
        </w:tc>
        <w:tc>
          <w:tcPr>
            <w:tcW w:w="3118" w:type="dxa"/>
          </w:tcPr>
          <w:p w14:paraId="1A799E22" w14:textId="77777777" w:rsidR="00546BA8" w:rsidRPr="00170544" w:rsidRDefault="00546BA8" w:rsidP="00D9340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Điểm B.</w:t>
            </w:r>
          </w:p>
        </w:tc>
      </w:tr>
      <w:tr w:rsidR="00546BA8" w:rsidRPr="00170544" w14:paraId="5E2042E5" w14:textId="77777777" w:rsidTr="007864B8">
        <w:trPr>
          <w:trHeight w:val="286"/>
        </w:trPr>
        <w:tc>
          <w:tcPr>
            <w:tcW w:w="3118" w:type="dxa"/>
          </w:tcPr>
          <w:p w14:paraId="08EB6F12" w14:textId="77777777" w:rsidR="00546BA8" w:rsidRPr="00170544" w:rsidRDefault="00546BA8" w:rsidP="00546BA8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</w:t>
            </w: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Điểm O.</w:t>
            </w:r>
          </w:p>
        </w:tc>
        <w:tc>
          <w:tcPr>
            <w:tcW w:w="3118" w:type="dxa"/>
          </w:tcPr>
          <w:p w14:paraId="4B10C9F3" w14:textId="77777777" w:rsidR="00546BA8" w:rsidRPr="00170544" w:rsidRDefault="00546BA8" w:rsidP="00546BA8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Điểm D.</w:t>
            </w:r>
          </w:p>
        </w:tc>
      </w:tr>
    </w:tbl>
    <w:p w14:paraId="16B3404F" w14:textId="77777777" w:rsidR="0067034C" w:rsidRPr="00170544" w:rsidRDefault="00546BA8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5B6C680" w14:textId="77777777" w:rsidR="0014342F" w:rsidRPr="00170544" w:rsidRDefault="0014342F" w:rsidP="0014342F">
      <w:pPr>
        <w:pStyle w:val="NormalWeb"/>
        <w:spacing w:before="0" w:beforeAutospacing="0" w:after="120" w:afterAutospacing="0" w:line="360" w:lineRule="atLeast"/>
        <w:ind w:left="48" w:right="48"/>
        <w:jc w:val="both"/>
        <w:rPr>
          <w:b/>
          <w:bCs/>
          <w:sz w:val="26"/>
          <w:szCs w:val="26"/>
        </w:rPr>
      </w:pPr>
    </w:p>
    <w:p w14:paraId="7FEA185A" w14:textId="77777777" w:rsidR="005B6B00" w:rsidRPr="00170544" w:rsidRDefault="0067034C" w:rsidP="00466835">
      <w:pPr>
        <w:pStyle w:val="NormalWeb"/>
        <w:spacing w:before="0" w:beforeAutospacing="0" w:after="12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170544">
        <w:rPr>
          <w:b/>
          <w:bCs/>
          <w:sz w:val="26"/>
          <w:szCs w:val="26"/>
        </w:rPr>
        <w:t>Câu 10.</w:t>
      </w:r>
      <w:r w:rsidRPr="00170544">
        <w:rPr>
          <w:sz w:val="26"/>
          <w:szCs w:val="26"/>
        </w:rPr>
        <w:t> </w:t>
      </w:r>
      <w:r w:rsidR="005B6B00" w:rsidRPr="00170544">
        <w:rPr>
          <w:color w:val="000000"/>
          <w:sz w:val="26"/>
          <w:szCs w:val="26"/>
        </w:rPr>
        <w:t xml:space="preserve">Hình nào dưới đây là hình </w:t>
      </w:r>
      <w:r w:rsidR="0014342F" w:rsidRPr="00170544">
        <w:rPr>
          <w:b/>
          <w:color w:val="000000"/>
          <w:sz w:val="26"/>
          <w:szCs w:val="26"/>
        </w:rPr>
        <w:t>KHÔNG</w:t>
      </w:r>
      <w:r w:rsidR="005B6B00" w:rsidRPr="00170544">
        <w:rPr>
          <w:color w:val="000000"/>
          <w:sz w:val="26"/>
          <w:szCs w:val="26"/>
        </w:rPr>
        <w:t xml:space="preserve"> có tâm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14342F" w:rsidRPr="00170544" w14:paraId="0F46B6A6" w14:textId="77777777" w:rsidTr="007864B8">
        <w:tc>
          <w:tcPr>
            <w:tcW w:w="2548" w:type="dxa"/>
          </w:tcPr>
          <w:p w14:paraId="52B53EA3" w14:textId="77777777"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vuông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0E30DC7E" w14:textId="77777777"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chữ nhật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0387891F" w14:textId="77777777"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C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thang cân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01A41859" w14:textId="77777777"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thoi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26D9A725" w14:textId="77777777" w:rsidR="0067034C" w:rsidRPr="00170544" w:rsidRDefault="0067034C" w:rsidP="00D93400">
      <w:pPr>
        <w:spacing w:line="276" w:lineRule="auto"/>
        <w:rPr>
          <w:rFonts w:ascii="Times New Roman" w:hAnsi="Times New Roman" w:cs="Times New Roman"/>
          <w:bCs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1.</w:t>
      </w:r>
      <w:r w:rsidR="0014342F" w:rsidRPr="001705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E68D4" w:rsidRPr="00170544">
        <w:rPr>
          <w:rFonts w:ascii="Times New Roman" w:hAnsi="Times New Roman" w:cs="Times New Roman"/>
          <w:bCs/>
          <w:sz w:val="26"/>
          <w:szCs w:val="26"/>
        </w:rPr>
        <w:t xml:space="preserve">Trong các hình sau, hình nào </w:t>
      </w:r>
      <w:r w:rsidR="009E68D4" w:rsidRPr="00170544">
        <w:rPr>
          <w:rFonts w:ascii="Times New Roman" w:hAnsi="Times New Roman" w:cs="Times New Roman"/>
          <w:b/>
          <w:bCs/>
          <w:sz w:val="26"/>
          <w:szCs w:val="26"/>
        </w:rPr>
        <w:t>KHÔNG</w:t>
      </w:r>
      <w:r w:rsidR="009E68D4" w:rsidRPr="00170544">
        <w:rPr>
          <w:rFonts w:ascii="Times New Roman" w:hAnsi="Times New Roman" w:cs="Times New Roman"/>
          <w:bCs/>
          <w:sz w:val="26"/>
          <w:szCs w:val="26"/>
        </w:rPr>
        <w:t xml:space="preserve"> có trục đối xứng?</w:t>
      </w:r>
    </w:p>
    <w:p w14:paraId="06EDF533" w14:textId="77777777" w:rsidR="00430F9B" w:rsidRPr="00170544" w:rsidRDefault="00430F9B" w:rsidP="00D93400">
      <w:pPr>
        <w:spacing w:line="276" w:lineRule="auto"/>
        <w:rPr>
          <w:rFonts w:ascii="Times New Roman" w:hAnsi="Times New Roman" w:cs="Times New Roman"/>
          <w:bCs/>
          <w:sz w:val="26"/>
          <w:szCs w:val="26"/>
        </w:rPr>
      </w:pPr>
      <w:r w:rsidRPr="00170544">
        <w:rPr>
          <w:rFonts w:ascii="Times New Roman" w:hAnsi="Times New Roman" w:cs="Times New Roman"/>
          <w:bCs/>
          <w:noProof/>
          <w:sz w:val="26"/>
          <w:szCs w:val="26"/>
        </w:rPr>
        <w:drawing>
          <wp:inline distT="0" distB="0" distL="0" distR="0" wp14:anchorId="072F74EC" wp14:editId="42A543D2">
            <wp:extent cx="6477000" cy="14763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9E68D4" w:rsidRPr="00170544" w14:paraId="6F61A1ED" w14:textId="77777777" w:rsidTr="007864B8">
        <w:tc>
          <w:tcPr>
            <w:tcW w:w="2548" w:type="dxa"/>
          </w:tcPr>
          <w:p w14:paraId="71E44A94" w14:textId="77777777"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5E0DF5EE" w14:textId="77777777"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58A08BBE" w14:textId="77777777"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430F9B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14:paraId="221DE186" w14:textId="77777777"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0F8DEF8C" w14:textId="77777777" w:rsidR="0067034C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5927B112" wp14:editId="62C0DAF3">
            <wp:simplePos x="0" y="0"/>
            <wp:positionH relativeFrom="column">
              <wp:posOffset>4713605</wp:posOffset>
            </wp:positionH>
            <wp:positionV relativeFrom="paragraph">
              <wp:posOffset>120650</wp:posOffset>
            </wp:positionV>
            <wp:extent cx="2047875" cy="2047875"/>
            <wp:effectExtent l="0" t="0" r="9525" b="9525"/>
            <wp:wrapSquare wrapText="bothSides"/>
            <wp:docPr id="8" name="Picture 8" descr="Hình ảnh Hoa đối Xứng PNG, Vector, PSD, và biểu tượng để tải về miễn phí |  pngtr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ình ảnh Hoa đối Xứng PNG, Vector, PSD, và biểu tượng để tải về miễn phí |  pngtre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034C" w:rsidRPr="00170544">
        <w:rPr>
          <w:rFonts w:ascii="Times New Roman" w:hAnsi="Times New Roman" w:cs="Times New Roman"/>
          <w:b/>
          <w:bCs/>
          <w:sz w:val="26"/>
          <w:szCs w:val="26"/>
        </w:rPr>
        <w:t>Câu 12.</w:t>
      </w:r>
      <w:r w:rsidR="0067034C" w:rsidRPr="00170544">
        <w:rPr>
          <w:rFonts w:ascii="Times New Roman" w:hAnsi="Times New Roman" w:cs="Times New Roman"/>
          <w:sz w:val="26"/>
          <w:szCs w:val="26"/>
        </w:rPr>
        <w:t> </w:t>
      </w:r>
      <w:r w:rsidRPr="00170544">
        <w:rPr>
          <w:rFonts w:ascii="Times New Roman" w:hAnsi="Times New Roman" w:cs="Times New Roman"/>
          <w:sz w:val="26"/>
          <w:szCs w:val="26"/>
        </w:rPr>
        <w:t>Chọn câu trả lời đúng về tính đối xứng cho hình ảnh hoa văn dưới đây</w:t>
      </w:r>
    </w:p>
    <w:p w14:paraId="532B7772" w14:textId="77777777" w:rsidR="00430F9B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A</w:t>
      </w:r>
      <w:r w:rsidRPr="00170544">
        <w:rPr>
          <w:rFonts w:ascii="Times New Roman" w:hAnsi="Times New Roman" w:cs="Times New Roman"/>
          <w:sz w:val="26"/>
          <w:szCs w:val="26"/>
        </w:rPr>
        <w:t>. Hình ảnh bên có trục đối xứng</w:t>
      </w:r>
      <w:r w:rsidR="006E5C49">
        <w:rPr>
          <w:rFonts w:ascii="Times New Roman" w:hAnsi="Times New Roman" w:cs="Times New Roman"/>
          <w:sz w:val="26"/>
          <w:szCs w:val="26"/>
        </w:rPr>
        <w:t xml:space="preserve"> mà không có tâm đối xứng</w:t>
      </w:r>
      <w:r w:rsidRPr="00170544">
        <w:rPr>
          <w:rFonts w:ascii="Times New Roman" w:hAnsi="Times New Roman" w:cs="Times New Roman"/>
          <w:sz w:val="26"/>
          <w:szCs w:val="26"/>
        </w:rPr>
        <w:t>.</w:t>
      </w:r>
    </w:p>
    <w:p w14:paraId="459222FC" w14:textId="77777777" w:rsidR="004E3C41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B</w:t>
      </w:r>
      <w:r w:rsidRPr="00170544">
        <w:rPr>
          <w:rFonts w:ascii="Times New Roman" w:hAnsi="Times New Roman" w:cs="Times New Roman"/>
          <w:sz w:val="26"/>
          <w:szCs w:val="26"/>
        </w:rPr>
        <w:t>. Hình ảnh bên không có trục đối xứng.</w:t>
      </w:r>
    </w:p>
    <w:p w14:paraId="1254FDD5" w14:textId="77777777" w:rsidR="004E3C41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color w:val="FF0000"/>
          <w:sz w:val="26"/>
          <w:szCs w:val="26"/>
        </w:rPr>
        <w:t>C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. </w:t>
      </w:r>
      <w:r w:rsidRPr="00170544">
        <w:rPr>
          <w:rFonts w:ascii="Times New Roman" w:hAnsi="Times New Roman" w:cs="Times New Roman"/>
          <w:sz w:val="26"/>
          <w:szCs w:val="26"/>
        </w:rPr>
        <w:t>Hình ảnh bên vừa có tâm đối xứng vừa có trục đối xứng.</w:t>
      </w:r>
    </w:p>
    <w:p w14:paraId="619A9783" w14:textId="77777777" w:rsidR="004E3C41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D</w:t>
      </w:r>
      <w:r w:rsidRPr="00170544">
        <w:rPr>
          <w:rFonts w:ascii="Times New Roman" w:hAnsi="Times New Roman" w:cs="Times New Roman"/>
          <w:sz w:val="26"/>
          <w:szCs w:val="26"/>
        </w:rPr>
        <w:t>. Hình ảnh bên có tâm đối xứ</w:t>
      </w:r>
      <w:r w:rsidR="00E05487">
        <w:rPr>
          <w:rFonts w:ascii="Times New Roman" w:hAnsi="Times New Roman" w:cs="Times New Roman"/>
          <w:sz w:val="26"/>
          <w:szCs w:val="26"/>
        </w:rPr>
        <w:t>ng m</w:t>
      </w:r>
      <w:r w:rsidR="006E5C49">
        <w:rPr>
          <w:rFonts w:ascii="Times New Roman" w:hAnsi="Times New Roman" w:cs="Times New Roman"/>
          <w:sz w:val="26"/>
          <w:szCs w:val="26"/>
        </w:rPr>
        <w:t xml:space="preserve">à </w:t>
      </w:r>
      <w:r w:rsidR="00DF0EAE">
        <w:rPr>
          <w:rFonts w:ascii="Times New Roman" w:hAnsi="Times New Roman" w:cs="Times New Roman"/>
          <w:sz w:val="26"/>
          <w:szCs w:val="26"/>
        </w:rPr>
        <w:t xml:space="preserve">không </w:t>
      </w:r>
      <w:r w:rsidR="006E5C49">
        <w:rPr>
          <w:rFonts w:ascii="Times New Roman" w:hAnsi="Times New Roman" w:cs="Times New Roman"/>
          <w:sz w:val="26"/>
          <w:szCs w:val="26"/>
        </w:rPr>
        <w:t xml:space="preserve">có </w:t>
      </w:r>
      <w:r w:rsidRPr="00170544">
        <w:rPr>
          <w:rFonts w:ascii="Times New Roman" w:hAnsi="Times New Roman" w:cs="Times New Roman"/>
          <w:sz w:val="26"/>
          <w:szCs w:val="26"/>
        </w:rPr>
        <w:t>trục đối xứng.</w:t>
      </w:r>
    </w:p>
    <w:p w14:paraId="02B37335" w14:textId="77777777" w:rsidR="004E3C41" w:rsidRPr="00170544" w:rsidRDefault="004E3C41" w:rsidP="00D93400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95759F9" w14:textId="77777777" w:rsidR="004E3C41" w:rsidRPr="00170544" w:rsidRDefault="004E3C41" w:rsidP="00D93400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7237542" w14:textId="77777777" w:rsidR="0067034C" w:rsidRPr="00170544" w:rsidRDefault="0067034C" w:rsidP="00D93400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>II. Câu trắc nghiệm đúng sai (2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,0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điểm).</w:t>
      </w:r>
      <w:r w:rsidRPr="0017054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Học sinh trả lời từ câu 13 đến câu 14. Trong mỗi ý a), b), c), d) ở mỗi câu, học sinh chọn đúng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  <w:lang w:val="vi-VN"/>
        </w:rPr>
        <w:t xml:space="preserve"> (Đ)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 xml:space="preserve"> hoặc sai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  <w:lang w:val="vi-VN"/>
        </w:rPr>
        <w:t xml:space="preserve"> (S)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.</w:t>
      </w:r>
    </w:p>
    <w:p w14:paraId="5656409D" w14:textId="77777777" w:rsidR="00805559" w:rsidRPr="00170544" w:rsidRDefault="0067034C" w:rsidP="00D93400">
      <w:pPr>
        <w:pStyle w:val="Compact"/>
        <w:tabs>
          <w:tab w:val="left" w:pos="992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3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791D09">
        <w:rPr>
          <w:rFonts w:ascii="Times New Roman" w:hAnsi="Times New Roman" w:cs="Times New Roman"/>
          <w:sz w:val="26"/>
          <w:szCs w:val="26"/>
        </w:rPr>
        <w:t>Cho BCNN (a, b</w:t>
      </w:r>
      <w:r w:rsidR="004E12FC">
        <w:rPr>
          <w:rFonts w:ascii="Times New Roman" w:hAnsi="Times New Roman" w:cs="Times New Roman"/>
          <w:sz w:val="26"/>
          <w:szCs w:val="26"/>
        </w:rPr>
        <w:t>) = 90</w:t>
      </w:r>
      <w:r w:rsidR="00C6187D">
        <w:rPr>
          <w:rFonts w:ascii="Times New Roman" w:hAnsi="Times New Roman" w:cs="Times New Roman"/>
          <w:sz w:val="26"/>
          <w:szCs w:val="26"/>
        </w:rPr>
        <w:t>, khi đó</w:t>
      </w:r>
    </w:p>
    <w:p w14:paraId="45F9A67E" w14:textId="77777777" w:rsidR="00805559" w:rsidRPr="00170544" w:rsidRDefault="004E12FC" w:rsidP="00D93400">
      <w:pPr>
        <w:pStyle w:val="Compact"/>
        <w:spacing w:line="276" w:lineRule="auto"/>
        <w:rPr>
          <w:rFonts w:ascii="Times New Roman" w:hAnsi="Times New Roman" w:cs="Times New Roman"/>
          <w:color w:val="FF0000"/>
          <w:sz w:val="26"/>
          <w:szCs w:val="26"/>
        </w:rPr>
      </w:pPr>
      <w:r w:rsidRPr="00C6187D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a) </w:t>
      </w:r>
      <w:r w:rsidR="00C6187D" w:rsidRPr="00170544">
        <w:rPr>
          <w:rFonts w:ascii="Times New Roman" w:hAnsi="Times New Roman" w:cs="Times New Roman"/>
          <w:b/>
          <w:bCs/>
          <w:color w:val="0D0D0D" w:themeColor="text1" w:themeTint="F2"/>
          <w:position w:val="-12"/>
          <w:sz w:val="26"/>
          <w:szCs w:val="26"/>
        </w:rPr>
        <w:object w:dxaOrig="639" w:dyaOrig="360" w14:anchorId="1B9C8D32">
          <v:shape id="_x0000_i1030" type="#_x0000_t75" style="width:32.25pt;height:18pt" o:ole="">
            <v:imagedata r:id="rId18" o:title=""/>
          </v:shape>
          <o:OLEObject Type="Embed" ProgID="Equation.DSMT4" ShapeID="_x0000_i1030" DrawAspect="Content" ObjectID="_1830422153" r:id="rId19"/>
        </w:object>
      </w:r>
      <w:r w:rsidR="00805559"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 </w:t>
      </w:r>
      <w:r w:rsidR="00805559" w:rsidRPr="00170544">
        <w:rPr>
          <w:rFonts w:ascii="Times New Roman" w:hAnsi="Times New Roman" w:cs="Times New Roman"/>
          <w:bCs/>
          <w:color w:val="0D0D0D" w:themeColor="text1" w:themeTint="F2"/>
          <w:sz w:val="26"/>
          <w:szCs w:val="26"/>
        </w:rPr>
        <w:t>và</w:t>
      </w:r>
      <w:r w:rsidR="00805559"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 </w:t>
      </w:r>
      <w:r w:rsidR="00805559"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="00C6187D" w:rsidRPr="00170544">
        <w:rPr>
          <w:rFonts w:ascii="Times New Roman" w:hAnsi="Times New Roman" w:cs="Times New Roman"/>
          <w:b/>
          <w:bCs/>
          <w:color w:val="0D0D0D" w:themeColor="text1" w:themeTint="F2"/>
          <w:position w:val="-12"/>
          <w:sz w:val="26"/>
          <w:szCs w:val="26"/>
        </w:rPr>
        <w:object w:dxaOrig="660" w:dyaOrig="360" w14:anchorId="5FE186BC">
          <v:shape id="_x0000_i1031" type="#_x0000_t75" style="width:33pt;height:18pt" o:ole="">
            <v:imagedata r:id="rId20" o:title=""/>
          </v:shape>
          <o:OLEObject Type="Embed" ProgID="Equation.DSMT4" ShapeID="_x0000_i1031" DrawAspect="Content" ObjectID="_1830422154" r:id="rId21"/>
        </w:object>
      </w:r>
      <w:r w:rsidR="00805559" w:rsidRPr="00170544">
        <w:rPr>
          <w:rFonts w:ascii="Times New Roman" w:hAnsi="Times New Roman" w:cs="Times New Roman"/>
          <w:bCs/>
          <w:color w:val="0D0D0D" w:themeColor="text1" w:themeTint="F2"/>
          <w:sz w:val="26"/>
          <w:szCs w:val="26"/>
        </w:rPr>
        <w:t>.</w:t>
      </w:r>
      <w:r w:rsidR="00805559"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   </w:t>
      </w:r>
    </w:p>
    <w:p w14:paraId="1575195A" w14:textId="77777777" w:rsidR="00805559" w:rsidRPr="00170544" w:rsidRDefault="00805559" w:rsidP="00D93400">
      <w:pPr>
        <w:pStyle w:val="Compact"/>
        <w:spacing w:line="276" w:lineRule="auto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4E12FC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4E12FC">
        <w:rPr>
          <w:rFonts w:ascii="Times New Roman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90 là số nhỏ nhất trong tập hợp các bội chung của a và b. </w:t>
      </w:r>
    </w:p>
    <w:p w14:paraId="485A428C" w14:textId="77777777" w:rsidR="00805559" w:rsidRPr="00170544" w:rsidRDefault="00805559" w:rsidP="00D93400">
      <w:pPr>
        <w:pStyle w:val="Compact"/>
        <w:spacing w:line="276" w:lineRule="auto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c)</w:t>
      </w:r>
      <w:r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Các bội của a đều là bội của 90.  </w:t>
      </w:r>
    </w:p>
    <w:p w14:paraId="49B7DF2F" w14:textId="77777777" w:rsidR="00805559" w:rsidRPr="00170544" w:rsidRDefault="00805559" w:rsidP="00D93400">
      <w:pPr>
        <w:pStyle w:val="Compact"/>
        <w:spacing w:line="276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color w:val="FF0000"/>
          <w:sz w:val="26"/>
          <w:szCs w:val="26"/>
        </w:rPr>
        <w:t>d)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BF6EC3"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Các bội chung của a và b đều là bội của 90</w:t>
      </w:r>
      <w:r w:rsidRPr="00170544">
        <w:rPr>
          <w:rFonts w:ascii="Times New Roman" w:hAnsi="Times New Roman" w:cs="Times New Roman"/>
          <w:sz w:val="26"/>
          <w:szCs w:val="26"/>
        </w:rPr>
        <w:t>.</w:t>
      </w:r>
      <w:r w:rsidR="00BF6EC3" w:rsidRPr="0017054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DF9DE40" w14:textId="77777777" w:rsidR="0067034C" w:rsidRPr="00170544" w:rsidRDefault="0067034C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4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BF6EC3" w:rsidRPr="00170544">
        <w:rPr>
          <w:rFonts w:ascii="Times New Roman" w:hAnsi="Times New Roman" w:cs="Times New Roman"/>
          <w:sz w:val="26"/>
          <w:szCs w:val="26"/>
        </w:rPr>
        <w:t>Cho các số nguyên sau – 12; 6; – 9; 0; – 6; – 1</w:t>
      </w:r>
      <w:r w:rsidR="00C01CBD" w:rsidRPr="00170544">
        <w:rPr>
          <w:rFonts w:ascii="Times New Roman" w:hAnsi="Times New Roman" w:cs="Times New Roman"/>
          <w:sz w:val="26"/>
          <w:szCs w:val="26"/>
        </w:rPr>
        <w:t>; 29</w:t>
      </w:r>
    </w:p>
    <w:p w14:paraId="65CFFE5C" w14:textId="77777777" w:rsidR="00C01CBD" w:rsidRPr="00170544" w:rsidRDefault="00C01CBD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color w:val="FF0000"/>
          <w:sz w:val="26"/>
          <w:szCs w:val="26"/>
        </w:rPr>
        <w:t>a)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7C3138" w:rsidRPr="00170544">
        <w:rPr>
          <w:rFonts w:ascii="Times New Roman" w:hAnsi="Times New Roman" w:cs="Times New Roman"/>
          <w:sz w:val="26"/>
          <w:szCs w:val="26"/>
        </w:rPr>
        <w:t xml:space="preserve">Trong các số nguyên trên có bốn số nguyên âm. </w:t>
      </w:r>
    </w:p>
    <w:p w14:paraId="775E09B4" w14:textId="77777777" w:rsidR="007C3138" w:rsidRPr="00170544" w:rsidRDefault="007C3138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color w:val="FF0000"/>
          <w:sz w:val="26"/>
          <w:szCs w:val="26"/>
        </w:rPr>
        <w:t>b)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170544">
        <w:rPr>
          <w:rFonts w:ascii="Times New Roman" w:hAnsi="Times New Roman" w:cs="Times New Roman"/>
          <w:sz w:val="26"/>
          <w:szCs w:val="26"/>
        </w:rPr>
        <w:t>Trong các số nguyên trên có hai số đối nhau.</w:t>
      </w:r>
    </w:p>
    <w:p w14:paraId="6DA72903" w14:textId="77777777" w:rsidR="007C3138" w:rsidRPr="00170544" w:rsidRDefault="007C3138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c)</w:t>
      </w:r>
      <w:r w:rsidRPr="00170544">
        <w:rPr>
          <w:rFonts w:ascii="Times New Roman" w:hAnsi="Times New Roman" w:cs="Times New Roman"/>
          <w:sz w:val="26"/>
          <w:szCs w:val="26"/>
        </w:rPr>
        <w:t xml:space="preserve"> Tổng của các số nguyên âm trong các số trên là (– 12) +  (– 9) +  (– 6) +  (– 1) =  28</w:t>
      </w:r>
    </w:p>
    <w:p w14:paraId="40DD4436" w14:textId="77777777" w:rsidR="007C3138" w:rsidRPr="00170544" w:rsidRDefault="007C3138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d)</w:t>
      </w: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  <w:r w:rsidR="001A3FBA" w:rsidRPr="00170544">
        <w:rPr>
          <w:rFonts w:ascii="Times New Roman" w:hAnsi="Times New Roman" w:cs="Times New Roman"/>
          <w:sz w:val="26"/>
          <w:szCs w:val="26"/>
        </w:rPr>
        <w:t>Trong các số đã cho chỉ có 6;</w:t>
      </w: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  <w:r w:rsidR="001A3FBA" w:rsidRPr="00170544">
        <w:rPr>
          <w:rFonts w:ascii="Times New Roman" w:hAnsi="Times New Roman" w:cs="Times New Roman"/>
          <w:sz w:val="26"/>
          <w:szCs w:val="26"/>
        </w:rPr>
        <w:t>– 6; – 1 là ước của – 12.</w:t>
      </w:r>
    </w:p>
    <w:p w14:paraId="038EA9A8" w14:textId="77777777" w:rsidR="0067034C" w:rsidRPr="00170544" w:rsidRDefault="0067034C" w:rsidP="00D93400">
      <w:pPr>
        <w:tabs>
          <w:tab w:val="left" w:pos="360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>III. Câu trắc nghiệm trả lời ngắn (2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,0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điểm).</w:t>
      </w:r>
      <w:r w:rsidRPr="0017054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Học sinh trả lời từ câu 15 đến câu 18.</w:t>
      </w:r>
    </w:p>
    <w:p w14:paraId="130F43F0" w14:textId="77777777" w:rsidR="0067034C" w:rsidRPr="00170544" w:rsidRDefault="0067034C" w:rsidP="008F32B6">
      <w:pPr>
        <w:pStyle w:val="Compact"/>
        <w:tabs>
          <w:tab w:val="left" w:pos="992"/>
        </w:tabs>
        <w:spacing w:before="0" w:after="12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5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B16BBE" w:rsidRPr="00170544">
        <w:rPr>
          <w:rFonts w:ascii="Times New Roman" w:hAnsi="Times New Roman" w:cs="Times New Roman"/>
          <w:sz w:val="26"/>
          <w:szCs w:val="26"/>
        </w:rPr>
        <w:t>BCNN(6,42</w:t>
      </w:r>
      <w:r w:rsidR="00E95A2E" w:rsidRPr="00170544">
        <w:rPr>
          <w:rFonts w:ascii="Times New Roman" w:hAnsi="Times New Roman" w:cs="Times New Roman"/>
          <w:sz w:val="26"/>
          <w:szCs w:val="26"/>
        </w:rPr>
        <w:t>) là bao nhiêu?</w:t>
      </w:r>
    </w:p>
    <w:p w14:paraId="4BAE009D" w14:textId="77777777" w:rsidR="0067034C" w:rsidRPr="00E47DB0" w:rsidRDefault="0067034C" w:rsidP="008F32B6">
      <w:pPr>
        <w:spacing w:after="120" w:line="276" w:lineRule="auto"/>
        <w:rPr>
          <w:rFonts w:ascii="Times New Roman" w:hAnsi="Times New Roman" w:cs="Times New Roman"/>
          <w:color w:val="FF0000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6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68266F" w:rsidRPr="007864B8">
        <w:rPr>
          <w:rFonts w:ascii="Times New Roman" w:eastAsia="Times New Roman" w:hAnsi="Times New Roman"/>
          <w:sz w:val="26"/>
          <w:szCs w:val="26"/>
        </w:rPr>
        <w:t>Tổng các</w:t>
      </w:r>
      <w:r w:rsidR="008355A6" w:rsidRPr="008355A6">
        <w:rPr>
          <w:rFonts w:ascii="Times New Roman" w:eastAsia="Times New Roman" w:hAnsi="Times New Roman"/>
          <w:sz w:val="26"/>
          <w:szCs w:val="26"/>
        </w:rPr>
        <w:t xml:space="preserve"> </w:t>
      </w:r>
      <w:r w:rsidR="008355A6">
        <w:rPr>
          <w:rFonts w:ascii="Times New Roman" w:eastAsia="Times New Roman" w:hAnsi="Times New Roman"/>
          <w:sz w:val="26"/>
          <w:szCs w:val="26"/>
        </w:rPr>
        <w:t>số tự nhiên</w:t>
      </w:r>
      <w:r w:rsidR="0068266F" w:rsidRPr="007864B8">
        <w:rPr>
          <w:rFonts w:ascii="Times New Roman" w:eastAsia="Times New Roman" w:hAnsi="Times New Roman"/>
          <w:sz w:val="26"/>
          <w:szCs w:val="26"/>
        </w:rPr>
        <w:t xml:space="preserve"> </w:t>
      </w:r>
      <w:r w:rsidR="008355A6">
        <w:rPr>
          <w:rFonts w:ascii="Times New Roman" w:eastAsia="Times New Roman" w:hAnsi="Times New Roman"/>
          <w:sz w:val="26"/>
          <w:szCs w:val="26"/>
        </w:rPr>
        <w:t>là</w:t>
      </w:r>
      <w:r w:rsidR="008355A6" w:rsidRPr="007864B8">
        <w:rPr>
          <w:rFonts w:ascii="Times New Roman" w:eastAsia="Times New Roman" w:hAnsi="Times New Roman"/>
          <w:sz w:val="26"/>
          <w:szCs w:val="26"/>
        </w:rPr>
        <w:t xml:space="preserve"> </w:t>
      </w:r>
      <w:r w:rsidR="0068266F" w:rsidRPr="007864B8">
        <w:rPr>
          <w:rFonts w:ascii="Times New Roman" w:eastAsia="Times New Roman" w:hAnsi="Times New Roman"/>
          <w:sz w:val="26"/>
          <w:szCs w:val="26"/>
        </w:rPr>
        <w:t>ước của 21 là bao nhiêu?</w:t>
      </w:r>
    </w:p>
    <w:p w14:paraId="6D5A6A3D" w14:textId="77777777" w:rsidR="0067034C" w:rsidRPr="00170544" w:rsidRDefault="0067034C" w:rsidP="008F32B6">
      <w:pPr>
        <w:tabs>
          <w:tab w:val="left" w:pos="992"/>
        </w:tabs>
        <w:spacing w:after="120" w:line="276" w:lineRule="auto"/>
        <w:rPr>
          <w:rFonts w:ascii="Chu Van An" w:hAnsi="Chu Van An" w:cs="Chu Van An"/>
          <w:b/>
          <w:bCs/>
          <w:sz w:val="26"/>
          <w:szCs w:val="26"/>
          <w:lang w:val="vi-VN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7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2D79BD" w:rsidRPr="00170544">
        <w:rPr>
          <w:rFonts w:ascii="Times New Roman" w:hAnsi="Times New Roman" w:cs="Times New Roman"/>
          <w:sz w:val="26"/>
          <w:szCs w:val="26"/>
        </w:rPr>
        <w:t>Kết quả của phép tính 2025 + (-2025) + 2026 là bao nhiêu?</w:t>
      </w:r>
    </w:p>
    <w:p w14:paraId="40AA92E2" w14:textId="77777777" w:rsidR="0067034C" w:rsidRPr="00170544" w:rsidRDefault="0067034C" w:rsidP="008F32B6">
      <w:pPr>
        <w:spacing w:after="12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8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E95A2E" w:rsidRPr="00170544">
        <w:rPr>
          <w:rFonts w:ascii="Times New Roman" w:hAnsi="Times New Roman" w:cs="Times New Roman"/>
          <w:sz w:val="26"/>
          <w:szCs w:val="26"/>
        </w:rPr>
        <w:t>Kết quả của phép tính (-99) : (-11) là bao nhiêu?</w:t>
      </w:r>
    </w:p>
    <w:p w14:paraId="6AD1B128" w14:textId="77777777" w:rsidR="0067034C" w:rsidRPr="00170544" w:rsidRDefault="0067034C" w:rsidP="00D9340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TỰ LUẬN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(3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,0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điểm).</w:t>
      </w:r>
    </w:p>
    <w:p w14:paraId="09862932" w14:textId="77777777"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1 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(</w:t>
      </w:r>
      <w:r w:rsidR="0093590F"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2,0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 xml:space="preserve"> đ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iểm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).</w:t>
      </w:r>
      <w:r w:rsidR="00186D75"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 xml:space="preserve"> </w:t>
      </w:r>
    </w:p>
    <w:p w14:paraId="7AE718BC" w14:textId="77777777" w:rsidR="00186D75" w:rsidRPr="00170544" w:rsidRDefault="001936B1" w:rsidP="00D93400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70544">
        <w:rPr>
          <w:rFonts w:ascii="Times New Roman" w:hAnsi="Times New Roman" w:cs="Times New Roman"/>
          <w:sz w:val="26"/>
          <w:szCs w:val="26"/>
        </w:rPr>
        <w:t xml:space="preserve">a) </w:t>
      </w:r>
      <w:r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>Thực hiện phép tính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 xml:space="preserve"> </w:t>
      </w:r>
      <w:r w:rsidRPr="00170544">
        <w:rPr>
          <w:rFonts w:ascii="Times New Roman" w:hAnsi="Times New Roman"/>
          <w:color w:val="000000"/>
          <w:position w:val="-12"/>
          <w:sz w:val="26"/>
          <w:szCs w:val="26"/>
        </w:rPr>
        <w:object w:dxaOrig="2500" w:dyaOrig="360" w14:anchorId="69FAD6C0">
          <v:shape id="_x0000_i1032" type="#_x0000_t75" style="width:125.25pt;height:18pt" o:ole="">
            <v:imagedata r:id="rId22" o:title=""/>
          </v:shape>
          <o:OLEObject Type="Embed" ProgID="Equation.DSMT4" ShapeID="_x0000_i1032" DrawAspect="Content" ObjectID="_1830422155" r:id="rId23"/>
        </w:object>
      </w:r>
      <w:r w:rsidRPr="00170544">
        <w:rPr>
          <w:rFonts w:ascii="Times New Roman" w:hAnsi="Times New Roman"/>
          <w:color w:val="000000"/>
          <w:position w:val="-10"/>
          <w:sz w:val="26"/>
          <w:szCs w:val="26"/>
        </w:rPr>
        <w:t xml:space="preserve"> </w:t>
      </w:r>
    </w:p>
    <w:p w14:paraId="0EACDFA2" w14:textId="77777777" w:rsidR="00134882" w:rsidRPr="00170544" w:rsidRDefault="001936B1" w:rsidP="00D93400">
      <w:pPr>
        <w:tabs>
          <w:tab w:val="left" w:pos="3261"/>
          <w:tab w:val="left" w:pos="5387"/>
          <w:tab w:val="left" w:pos="7088"/>
        </w:tabs>
        <w:spacing w:after="0" w:line="276" w:lineRule="auto"/>
        <w:rPr>
          <w:rFonts w:ascii="Times New Roman" w:hAnsi="Times New Roman"/>
          <w:sz w:val="26"/>
          <w:szCs w:val="26"/>
        </w:rPr>
      </w:pPr>
      <w:r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b) </w:t>
      </w:r>
      <w:r w:rsidR="00134882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Tìm số nguyên x, biết:      </w:t>
      </w:r>
      <w:r w:rsidR="00134882" w:rsidRPr="00170544">
        <w:rPr>
          <w:rFonts w:ascii="Times New Roman" w:hAnsi="Times New Roman"/>
          <w:color w:val="000000"/>
          <w:position w:val="-12"/>
          <w:sz w:val="26"/>
          <w:szCs w:val="26"/>
        </w:rPr>
        <w:object w:dxaOrig="1840" w:dyaOrig="360" w14:anchorId="570D78A3">
          <v:shape id="_x0000_i1033" type="#_x0000_t75" style="width:92.25pt;height:18pt" o:ole="">
            <v:imagedata r:id="rId24" o:title=""/>
          </v:shape>
          <o:OLEObject Type="Embed" ProgID="Equation.DSMT4" ShapeID="_x0000_i1033" DrawAspect="Content" ObjectID="_1830422156" r:id="rId25"/>
        </w:object>
      </w:r>
      <w:r w:rsidR="00134882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 </w:t>
      </w:r>
    </w:p>
    <w:p w14:paraId="190BFCBB" w14:textId="77777777" w:rsidR="00D02140" w:rsidRDefault="001936B1" w:rsidP="00D02140">
      <w:pPr>
        <w:pStyle w:val="Compact"/>
        <w:tabs>
          <w:tab w:val="left" w:pos="1276"/>
        </w:tabs>
        <w:spacing w:line="360" w:lineRule="auto"/>
        <w:ind w:firstLine="1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c) </w:t>
      </w:r>
      <w:r w:rsidR="00D02140" w:rsidRPr="007F636F">
        <w:rPr>
          <w:rFonts w:ascii="Times New Roman" w:hAnsi="Times New Roman" w:cs="Times New Roman"/>
          <w:sz w:val="26"/>
          <w:szCs w:val="26"/>
        </w:rPr>
        <w:t>Lớp bạn Thanh cần chia 171 chiế</w:t>
      </w:r>
      <w:r w:rsidR="00D02140">
        <w:rPr>
          <w:rFonts w:ascii="Times New Roman" w:hAnsi="Times New Roman" w:cs="Times New Roman"/>
          <w:sz w:val="26"/>
          <w:szCs w:val="26"/>
        </w:rPr>
        <w:t>c bút và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63 </w:t>
      </w:r>
      <w:r w:rsidR="00877621">
        <w:rPr>
          <w:rFonts w:ascii="Times New Roman" w:hAnsi="Times New Roman" w:cs="Times New Roman"/>
          <w:sz w:val="26"/>
          <w:szCs w:val="26"/>
        </w:rPr>
        <w:t>quyển vở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vào trong các túi quà mang tặng các bạn ở </w:t>
      </w:r>
      <w:r w:rsidR="00D02140">
        <w:rPr>
          <w:rFonts w:ascii="Times New Roman" w:hAnsi="Times New Roman" w:cs="Times New Roman"/>
          <w:sz w:val="26"/>
          <w:szCs w:val="26"/>
        </w:rPr>
        <w:t>vùng lũ lụt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sao cho số</w:t>
      </w:r>
      <w:r w:rsidR="00D02140">
        <w:rPr>
          <w:rFonts w:ascii="Times New Roman" w:hAnsi="Times New Roman" w:cs="Times New Roman"/>
          <w:sz w:val="26"/>
          <w:szCs w:val="26"/>
        </w:rPr>
        <w:t xml:space="preserve"> bút và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</w:t>
      </w:r>
      <w:r w:rsidR="00877621">
        <w:rPr>
          <w:rFonts w:ascii="Times New Roman" w:hAnsi="Times New Roman" w:cs="Times New Roman"/>
          <w:sz w:val="26"/>
          <w:szCs w:val="26"/>
        </w:rPr>
        <w:t>số vở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ở mỗi túi đều như nhau. Tính số lượng túi quà nhiều nhất mà các bạn lớp </w:t>
      </w:r>
      <w:r w:rsidR="00D02140">
        <w:rPr>
          <w:rFonts w:ascii="Times New Roman" w:hAnsi="Times New Roman" w:cs="Times New Roman"/>
          <w:sz w:val="26"/>
          <w:szCs w:val="26"/>
        </w:rPr>
        <w:t>Thanh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có thể chia.</w:t>
      </w:r>
    </w:p>
    <w:p w14:paraId="7BEB5238" w14:textId="77777777" w:rsidR="00BC773A" w:rsidRPr="00170544" w:rsidRDefault="00546BA8" w:rsidP="00D02140">
      <w:pPr>
        <w:pStyle w:val="Compact"/>
        <w:tabs>
          <w:tab w:val="left" w:pos="1276"/>
        </w:tabs>
        <w:spacing w:line="360" w:lineRule="auto"/>
        <w:ind w:firstLine="1"/>
        <w:rPr>
          <w:rFonts w:ascii="Times New Roman" w:eastAsia="Calibri" w:hAnsi="Times New Roman" w:cs="Times New Roman"/>
          <w:bCs/>
          <w:color w:val="0D0D0D"/>
          <w:sz w:val="26"/>
          <w:szCs w:val="26"/>
        </w:rPr>
      </w:pPr>
      <w:r w:rsidRPr="00170544">
        <w:rPr>
          <w:rFonts w:ascii="Times New Roman" w:hAnsi="Times New Roman"/>
          <w:color w:val="000000"/>
          <w:sz w:val="26"/>
          <w:szCs w:val="26"/>
        </w:rPr>
        <w:t xml:space="preserve">d) </w:t>
      </w:r>
      <w:r w:rsidR="00BC773A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Tìm số nguyên n để </w:t>
      </w:r>
      <w:r w:rsidR="00BA09AD" w:rsidRPr="00170544">
        <w:rPr>
          <w:rFonts w:ascii="Times New Roman" w:eastAsia="Calibri" w:hAnsi="Times New Roman" w:cs="Times New Roman"/>
          <w:bCs/>
          <w:color w:val="0D0D0D"/>
          <w:position w:val="-12"/>
          <w:sz w:val="26"/>
          <w:szCs w:val="26"/>
        </w:rPr>
        <w:object w:dxaOrig="1900" w:dyaOrig="360" w14:anchorId="3AD9ECD7">
          <v:shape id="_x0000_i1034" type="#_x0000_t75" style="width:95.25pt;height:18pt" o:ole="">
            <v:imagedata r:id="rId26" o:title=""/>
          </v:shape>
          <o:OLEObject Type="Embed" ProgID="Equation.DSMT4" ShapeID="_x0000_i1034" DrawAspect="Content" ObjectID="_1830422157" r:id="rId27"/>
        </w:object>
      </w:r>
    </w:p>
    <w:p w14:paraId="0DBE28B4" w14:textId="77777777" w:rsidR="00546BA8" w:rsidRPr="00170544" w:rsidRDefault="00134882" w:rsidP="00D93400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 xml:space="preserve">Câu 2 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(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1,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0 đ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iểm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).</w:t>
      </w:r>
      <w:r w:rsidR="00E95A2E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 </w:t>
      </w:r>
    </w:p>
    <w:p w14:paraId="532C4CB1" w14:textId="77777777" w:rsidR="00BC773A" w:rsidRPr="00170544" w:rsidRDefault="00BC773A" w:rsidP="00BC77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70544">
        <w:rPr>
          <w:rFonts w:ascii="Times New Roman" w:eastAsia="Times New Roman" w:hAnsi="Times New Roman" w:cs="Times New Roman"/>
          <w:sz w:val="26"/>
          <w:szCs w:val="26"/>
        </w:rPr>
        <w:t xml:space="preserve">Một mảnh ruộng hình thang có kích thước </w:t>
      </w:r>
      <w:r w:rsidR="00F265D4" w:rsidRPr="00170544">
        <w:rPr>
          <w:rFonts w:ascii="Times New Roman" w:eastAsia="Times New Roman" w:hAnsi="Times New Roman" w:cs="Times New Roman"/>
          <w:i/>
          <w:sz w:val="26"/>
          <w:szCs w:val="26"/>
        </w:rPr>
        <w:t>(</w:t>
      </w:r>
      <w:r w:rsidRPr="00170544">
        <w:rPr>
          <w:rFonts w:ascii="Times New Roman" w:eastAsia="Times New Roman" w:hAnsi="Times New Roman" w:cs="Times New Roman"/>
          <w:i/>
          <w:sz w:val="26"/>
          <w:szCs w:val="26"/>
        </w:rPr>
        <w:t>như hình vẽ</w:t>
      </w:r>
      <w:r w:rsidR="00F265D4" w:rsidRPr="00170544">
        <w:rPr>
          <w:rFonts w:ascii="Times New Roman" w:eastAsia="Times New Roman" w:hAnsi="Times New Roman" w:cs="Times New Roman"/>
          <w:i/>
          <w:sz w:val="26"/>
          <w:szCs w:val="26"/>
        </w:rPr>
        <w:t>)</w:t>
      </w:r>
      <w:r w:rsidRPr="0017054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0F1215" w:rsidRPr="00170544">
        <w:rPr>
          <w:rFonts w:ascii="Times New Roman" w:eastAsia="Times New Roman" w:hAnsi="Times New Roman" w:cs="Times New Roman"/>
          <w:sz w:val="26"/>
          <w:szCs w:val="26"/>
        </w:rPr>
        <w:t>Biết chiều dài đáy lớn hơn đáy bé 10m.</w:t>
      </w:r>
    </w:p>
    <w:p w14:paraId="65871131" w14:textId="77777777" w:rsidR="005E597C" w:rsidRDefault="00BC773A" w:rsidP="00BC77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70544">
        <w:rPr>
          <w:rFonts w:ascii="Times New Roman" w:eastAsia="Times New Roman" w:hAnsi="Times New Roman" w:cs="Times New Roman"/>
          <w:sz w:val="26"/>
          <w:szCs w:val="26"/>
        </w:rPr>
        <w:t>a) Tính diện tích mảnh ruộng.</w:t>
      </w:r>
      <w:r w:rsidR="00F265D4" w:rsidRPr="001705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F1215" w:rsidRPr="00170544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55FD5F6" wp14:editId="58A020BF">
            <wp:extent cx="2714625" cy="13620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773A">
        <w:rPr>
          <w:rFonts w:ascii="Times New Roman" w:eastAsia="Times New Roman" w:hAnsi="Times New Roman" w:cs="Times New Roman"/>
          <w:sz w:val="26"/>
          <w:szCs w:val="26"/>
        </w:rPr>
        <w:br/>
      </w:r>
      <w:r w:rsidRPr="00170544">
        <w:rPr>
          <w:rFonts w:ascii="Times New Roman" w:eastAsia="Times New Roman" w:hAnsi="Times New Roman" w:cs="Times New Roman"/>
          <w:sz w:val="26"/>
          <w:szCs w:val="26"/>
        </w:rPr>
        <w:t>b) Biết mỗi m</w:t>
      </w:r>
      <w:r w:rsidR="00042333">
        <w:rPr>
          <w:rFonts w:ascii="Times New Roman" w:eastAsia="Times New Roman" w:hAnsi="Times New Roman" w:cs="Times New Roman"/>
          <w:sz w:val="26"/>
          <w:szCs w:val="26"/>
        </w:rPr>
        <w:t xml:space="preserve">ét vuông thu hoạch được 1 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>kg lúa, mỗi ki-lô-gam lúa bán với giá 8500</w:t>
      </w:r>
      <w:r w:rsidR="0043642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>đồng.</w:t>
      </w:r>
      <w:r w:rsidRPr="00170544">
        <w:rPr>
          <w:rFonts w:ascii="Times New Roman" w:eastAsia="Times New Roman" w:hAnsi="Times New Roman" w:cs="Times New Roman"/>
          <w:sz w:val="26"/>
          <w:szCs w:val="26"/>
        </w:rPr>
        <w:t xml:space="preserve"> Hỏi 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>số tiền thu được khi bán hết số</w:t>
      </w:r>
      <w:r w:rsidR="00F265D4" w:rsidRPr="00170544">
        <w:rPr>
          <w:rFonts w:ascii="Times New Roman" w:eastAsia="Times New Roman" w:hAnsi="Times New Roman" w:cs="Times New Roman"/>
          <w:sz w:val="26"/>
          <w:szCs w:val="26"/>
        </w:rPr>
        <w:t xml:space="preserve"> lúa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 xml:space="preserve"> của mảnh ruộng trên là bao nhiêu</w:t>
      </w:r>
      <w:r w:rsidR="000F1215" w:rsidRPr="00170544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09AB7E6A" w14:textId="77777777" w:rsidR="005E597C" w:rsidRDefault="005E597C" w:rsidP="00BC77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131D546B" w14:textId="77777777" w:rsidR="00BC773A" w:rsidRPr="00BC773A" w:rsidRDefault="005E597C" w:rsidP="005E597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----Hết-----</w:t>
      </w:r>
      <w:r w:rsidR="00BC773A" w:rsidRPr="00BC773A">
        <w:rPr>
          <w:rFonts w:ascii="Times New Roman" w:eastAsia="Times New Roman" w:hAnsi="Times New Roman" w:cs="Times New Roman"/>
          <w:sz w:val="26"/>
          <w:szCs w:val="26"/>
        </w:rPr>
        <w:br/>
      </w:r>
    </w:p>
    <w:p w14:paraId="673C5147" w14:textId="77777777" w:rsidR="0067034C" w:rsidRPr="00170544" w:rsidRDefault="00BC773A" w:rsidP="00BC773A">
      <w:pPr>
        <w:spacing w:line="276" w:lineRule="auto"/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</w:pPr>
      <w:r w:rsidRPr="00170544">
        <w:rPr>
          <w:rFonts w:ascii="Arial" w:eastAsia="Times New Roman" w:hAnsi="Arial" w:cs="Arial"/>
          <w:color w:val="000000"/>
          <w:sz w:val="26"/>
          <w:szCs w:val="26"/>
        </w:rPr>
        <w:br/>
      </w:r>
      <w:r w:rsidR="0067034C"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br w:type="page"/>
      </w:r>
    </w:p>
    <w:tbl>
      <w:tblPr>
        <w:tblStyle w:val="TableGrid2"/>
        <w:tblpPr w:leftFromText="180" w:rightFromText="180" w:vertAnchor="text" w:horzAnchor="margin" w:tblpXSpec="center" w:tblpY="179"/>
        <w:tblW w:w="117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7468"/>
      </w:tblGrid>
      <w:tr w:rsidR="0067034C" w:rsidRPr="00170544" w14:paraId="6672C150" w14:textId="77777777" w:rsidTr="00A558BB">
        <w:trPr>
          <w:trHeight w:val="1432"/>
        </w:trPr>
        <w:tc>
          <w:tcPr>
            <w:tcW w:w="4248" w:type="dxa"/>
          </w:tcPr>
          <w:p w14:paraId="10070AC8" w14:textId="77777777" w:rsidR="0067034C" w:rsidRPr="00170544" w:rsidRDefault="0067034C" w:rsidP="00D93400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 xml:space="preserve">       TRƯỜNG THCS CÁT KHÁNH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2152C30" wp14:editId="514CD706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844086941" name="Straight Connector 8440869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45008E" id="Straight Connector 84408694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BE1D3C1" wp14:editId="71854D08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90789725" name="Straight Connector 907897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ED97A0" id="Straight Connector 9078972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468" w:type="dxa"/>
          </w:tcPr>
          <w:p w14:paraId="7935430A" w14:textId="77777777"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HƯỚNG DẪN CHẤM ĐỀ KIỂM TRA CUỐI HỌC KÌ I</w:t>
            </w:r>
          </w:p>
          <w:p w14:paraId="0B59D32B" w14:textId="77777777"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1006C7E7" w14:textId="77777777"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</w:t>
            </w:r>
          </w:p>
          <w:p w14:paraId="6F2FB3FE" w14:textId="77777777"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17054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170544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(Không kể thời gian phát đề)</w:t>
            </w:r>
          </w:p>
          <w:p w14:paraId="141917A1" w14:textId="77777777"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Ngày kiểm tra: ...../01/2026.</w:t>
            </w:r>
          </w:p>
          <w:p w14:paraId="21AC34D0" w14:textId="77777777"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Hướng dẫn chấm gồm 02 trang)</w:t>
            </w: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</w:tc>
      </w:tr>
    </w:tbl>
    <w:p w14:paraId="5B6F0B47" w14:textId="77777777" w:rsidR="0067034C" w:rsidRPr="00170544" w:rsidRDefault="0067034C" w:rsidP="00D93400">
      <w:pPr>
        <w:tabs>
          <w:tab w:val="left" w:pos="1276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</w:p>
    <w:p w14:paraId="4E108E3D" w14:textId="77777777"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>A. TRẮC NGHIỆM KHÁCH QUAN (7,0 điểm)</w:t>
      </w:r>
    </w:p>
    <w:p w14:paraId="6C2DA621" w14:textId="77777777"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I. Trắc nghiệm nhiều lựa chọn (3,0 điểm). </w:t>
      </w:r>
      <w:r w:rsidRPr="00170544">
        <w:rPr>
          <w:rFonts w:ascii="Times New Roman" w:eastAsia="Calibri" w:hAnsi="Times New Roman" w:cs="Times New Roman"/>
          <w:bCs/>
          <w:sz w:val="26"/>
          <w:szCs w:val="26"/>
        </w:rPr>
        <w:t>Mỗi đáp án đúng được 0,25 điểm</w:t>
      </w:r>
    </w:p>
    <w:tbl>
      <w:tblPr>
        <w:tblStyle w:val="TableGrid"/>
        <w:tblW w:w="10155" w:type="dxa"/>
        <w:jc w:val="center"/>
        <w:tblLook w:val="04A0" w:firstRow="1" w:lastRow="0" w:firstColumn="1" w:lastColumn="0" w:noHBand="0" w:noVBand="1"/>
      </w:tblPr>
      <w:tblGrid>
        <w:gridCol w:w="1064"/>
        <w:gridCol w:w="667"/>
        <w:gridCol w:w="800"/>
        <w:gridCol w:w="800"/>
        <w:gridCol w:w="800"/>
        <w:gridCol w:w="800"/>
        <w:gridCol w:w="667"/>
        <w:gridCol w:w="647"/>
        <w:gridCol w:w="782"/>
        <w:gridCol w:w="782"/>
        <w:gridCol w:w="782"/>
        <w:gridCol w:w="782"/>
        <w:gridCol w:w="782"/>
      </w:tblGrid>
      <w:tr w:rsidR="0067034C" w:rsidRPr="00170544" w14:paraId="14AB9038" w14:textId="77777777" w:rsidTr="0038700C">
        <w:trPr>
          <w:trHeight w:val="471"/>
          <w:jc w:val="center"/>
        </w:trPr>
        <w:tc>
          <w:tcPr>
            <w:tcW w:w="1064" w:type="dxa"/>
            <w:vAlign w:val="center"/>
          </w:tcPr>
          <w:p w14:paraId="2E4B3660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67" w:type="dxa"/>
            <w:vAlign w:val="center"/>
          </w:tcPr>
          <w:p w14:paraId="1671DA6B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800" w:type="dxa"/>
            <w:vAlign w:val="center"/>
          </w:tcPr>
          <w:p w14:paraId="28D4F0AC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800" w:type="dxa"/>
            <w:vAlign w:val="center"/>
          </w:tcPr>
          <w:p w14:paraId="0C21BA00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800" w:type="dxa"/>
            <w:vAlign w:val="center"/>
          </w:tcPr>
          <w:p w14:paraId="04E9385E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800" w:type="dxa"/>
            <w:vAlign w:val="center"/>
          </w:tcPr>
          <w:p w14:paraId="022421A1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667" w:type="dxa"/>
            <w:vAlign w:val="center"/>
          </w:tcPr>
          <w:p w14:paraId="3F2AC8CC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647" w:type="dxa"/>
            <w:vAlign w:val="center"/>
          </w:tcPr>
          <w:p w14:paraId="67661380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782" w:type="dxa"/>
            <w:vAlign w:val="center"/>
          </w:tcPr>
          <w:p w14:paraId="5206FABA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782" w:type="dxa"/>
            <w:vAlign w:val="center"/>
          </w:tcPr>
          <w:p w14:paraId="70CD9A9E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782" w:type="dxa"/>
            <w:vAlign w:val="center"/>
          </w:tcPr>
          <w:p w14:paraId="1AB19291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782" w:type="dxa"/>
            <w:vAlign w:val="center"/>
          </w:tcPr>
          <w:p w14:paraId="29507F32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782" w:type="dxa"/>
            <w:vAlign w:val="center"/>
          </w:tcPr>
          <w:p w14:paraId="102C75B0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67034C" w:rsidRPr="00170544" w14:paraId="6734CDF0" w14:textId="77777777" w:rsidTr="0038700C">
        <w:trPr>
          <w:trHeight w:val="444"/>
          <w:jc w:val="center"/>
        </w:trPr>
        <w:tc>
          <w:tcPr>
            <w:tcW w:w="1064" w:type="dxa"/>
            <w:vAlign w:val="center"/>
          </w:tcPr>
          <w:p w14:paraId="14C87F6D" w14:textId="77777777" w:rsidR="0067034C" w:rsidRPr="00170544" w:rsidRDefault="0067034C" w:rsidP="000F1215">
            <w:pPr>
              <w:spacing w:line="276" w:lineRule="auto"/>
              <w:ind w:left="-85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67" w:type="dxa"/>
            <w:vAlign w:val="center"/>
          </w:tcPr>
          <w:p w14:paraId="6ACD2C39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00" w:type="dxa"/>
            <w:vAlign w:val="center"/>
          </w:tcPr>
          <w:p w14:paraId="5C266650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00" w:type="dxa"/>
            <w:vAlign w:val="center"/>
          </w:tcPr>
          <w:p w14:paraId="48300293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00" w:type="dxa"/>
            <w:vAlign w:val="center"/>
          </w:tcPr>
          <w:p w14:paraId="74DF9060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00" w:type="dxa"/>
            <w:vAlign w:val="center"/>
          </w:tcPr>
          <w:p w14:paraId="3FB29DF3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67" w:type="dxa"/>
            <w:vAlign w:val="center"/>
          </w:tcPr>
          <w:p w14:paraId="42623C7C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47" w:type="dxa"/>
            <w:vAlign w:val="center"/>
          </w:tcPr>
          <w:p w14:paraId="4DB72648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2" w:type="dxa"/>
            <w:vAlign w:val="center"/>
          </w:tcPr>
          <w:p w14:paraId="06446BB5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2" w:type="dxa"/>
            <w:vAlign w:val="center"/>
          </w:tcPr>
          <w:p w14:paraId="09E4A02D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82" w:type="dxa"/>
            <w:vAlign w:val="center"/>
          </w:tcPr>
          <w:p w14:paraId="22E19246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82" w:type="dxa"/>
            <w:vAlign w:val="center"/>
          </w:tcPr>
          <w:p w14:paraId="42B55C8C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2" w:type="dxa"/>
            <w:vAlign w:val="center"/>
          </w:tcPr>
          <w:p w14:paraId="42AC4DE3" w14:textId="77777777"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6FCD4D2C" w14:textId="77777777"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II. Trắc nghiệm đúng sai (2,0 điểm). </w:t>
      </w:r>
      <w:r w:rsidRPr="00170544">
        <w:rPr>
          <w:rFonts w:ascii="Times New Roman" w:eastAsia="Calibri" w:hAnsi="Times New Roman" w:cs="Times New Roman"/>
          <w:bCs/>
          <w:sz w:val="26"/>
          <w:szCs w:val="26"/>
        </w:rPr>
        <w:t>Mỗi đáp án đúng được 0,25 điểm</w:t>
      </w:r>
    </w:p>
    <w:tbl>
      <w:tblPr>
        <w:tblStyle w:val="TableGrid"/>
        <w:tblW w:w="10121" w:type="dxa"/>
        <w:jc w:val="center"/>
        <w:tblLook w:val="04A0" w:firstRow="1" w:lastRow="0" w:firstColumn="1" w:lastColumn="0" w:noHBand="0" w:noVBand="1"/>
      </w:tblPr>
      <w:tblGrid>
        <w:gridCol w:w="1155"/>
        <w:gridCol w:w="1120"/>
        <w:gridCol w:w="1122"/>
        <w:gridCol w:w="1119"/>
        <w:gridCol w:w="1121"/>
        <w:gridCol w:w="1120"/>
        <w:gridCol w:w="1122"/>
        <w:gridCol w:w="1120"/>
        <w:gridCol w:w="1122"/>
      </w:tblGrid>
      <w:tr w:rsidR="0067034C" w:rsidRPr="00170544" w14:paraId="6D341536" w14:textId="77777777" w:rsidTr="0038700C">
        <w:trPr>
          <w:trHeight w:val="285"/>
          <w:jc w:val="center"/>
        </w:trPr>
        <w:tc>
          <w:tcPr>
            <w:tcW w:w="1155" w:type="dxa"/>
            <w:tcBorders>
              <w:bottom w:val="single" w:sz="4" w:space="0" w:color="auto"/>
            </w:tcBorders>
          </w:tcPr>
          <w:p w14:paraId="32167AC9" w14:textId="77777777" w:rsidR="0067034C" w:rsidRPr="00170544" w:rsidRDefault="0067034C" w:rsidP="00D9340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14:paraId="237136C8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a</w:t>
            </w:r>
          </w:p>
        </w:tc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14:paraId="494F4E41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b</w:t>
            </w: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14:paraId="0279E4EA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c</w:t>
            </w:r>
          </w:p>
        </w:tc>
        <w:tc>
          <w:tcPr>
            <w:tcW w:w="1121" w:type="dxa"/>
            <w:tcBorders>
              <w:bottom w:val="single" w:sz="4" w:space="0" w:color="auto"/>
            </w:tcBorders>
            <w:vAlign w:val="center"/>
          </w:tcPr>
          <w:p w14:paraId="194F9B8F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d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14:paraId="1E0F796C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a</w:t>
            </w:r>
          </w:p>
        </w:tc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14:paraId="52B1DEC1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b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14:paraId="0CBB66A3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c</w:t>
            </w:r>
          </w:p>
        </w:tc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14:paraId="0C5D2A80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d</w:t>
            </w:r>
          </w:p>
        </w:tc>
      </w:tr>
      <w:tr w:rsidR="0067034C" w:rsidRPr="00170544" w14:paraId="2EF11FC9" w14:textId="77777777" w:rsidTr="0038700C">
        <w:trPr>
          <w:trHeight w:val="293"/>
          <w:jc w:val="center"/>
        </w:trPr>
        <w:tc>
          <w:tcPr>
            <w:tcW w:w="1155" w:type="dxa"/>
          </w:tcPr>
          <w:p w14:paraId="021EB8F9" w14:textId="77777777" w:rsidR="0067034C" w:rsidRPr="00170544" w:rsidRDefault="0067034C" w:rsidP="00D9340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20" w:type="dxa"/>
            <w:vAlign w:val="center"/>
          </w:tcPr>
          <w:p w14:paraId="6FAAE1C6" w14:textId="77777777" w:rsidR="0067034C" w:rsidRPr="00170544" w:rsidRDefault="00730B14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2" w:type="dxa"/>
            <w:vAlign w:val="center"/>
          </w:tcPr>
          <w:p w14:paraId="09A4676A" w14:textId="77777777" w:rsidR="0067034C" w:rsidRPr="00170544" w:rsidRDefault="004E12F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119" w:type="dxa"/>
            <w:vAlign w:val="center"/>
          </w:tcPr>
          <w:p w14:paraId="03200914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121" w:type="dxa"/>
            <w:vAlign w:val="center"/>
          </w:tcPr>
          <w:p w14:paraId="7F09073F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0" w:type="dxa"/>
            <w:vAlign w:val="center"/>
          </w:tcPr>
          <w:p w14:paraId="18680AEE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2" w:type="dxa"/>
            <w:vAlign w:val="center"/>
          </w:tcPr>
          <w:p w14:paraId="6A780D6C" w14:textId="77777777" w:rsidR="0067034C" w:rsidRPr="00170544" w:rsidRDefault="00B16BBE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0" w:type="dxa"/>
            <w:vAlign w:val="center"/>
          </w:tcPr>
          <w:p w14:paraId="1AA7D495" w14:textId="77777777" w:rsidR="0067034C" w:rsidRPr="00170544" w:rsidRDefault="00B16BBE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122" w:type="dxa"/>
            <w:vAlign w:val="center"/>
          </w:tcPr>
          <w:p w14:paraId="339324A2" w14:textId="77777777"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</w:tbl>
    <w:p w14:paraId="735D400D" w14:textId="77777777"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III. Trắc nghiệm trả lời ngắn (2,0 điểm). </w:t>
      </w:r>
      <w:r w:rsidRPr="00170544">
        <w:rPr>
          <w:rFonts w:ascii="Times New Roman" w:eastAsia="Calibri" w:hAnsi="Times New Roman" w:cs="Times New Roman"/>
          <w:bCs/>
          <w:sz w:val="26"/>
          <w:szCs w:val="26"/>
        </w:rPr>
        <w:t>Mỗi đáp án đúng được 0,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20"/>
        <w:gridCol w:w="852"/>
        <w:gridCol w:w="757"/>
        <w:gridCol w:w="757"/>
        <w:gridCol w:w="835"/>
      </w:tblGrid>
      <w:tr w:rsidR="0067034C" w:rsidRPr="00170544" w14:paraId="13A8581F" w14:textId="77777777" w:rsidTr="00B16BBE">
        <w:trPr>
          <w:trHeight w:val="386"/>
          <w:jc w:val="center"/>
        </w:trPr>
        <w:tc>
          <w:tcPr>
            <w:tcW w:w="1320" w:type="dxa"/>
            <w:vAlign w:val="center"/>
          </w:tcPr>
          <w:p w14:paraId="5B6F315A" w14:textId="77777777"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2" w:type="dxa"/>
            <w:vAlign w:val="center"/>
          </w:tcPr>
          <w:p w14:paraId="53C522A2" w14:textId="77777777"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757" w:type="dxa"/>
            <w:vAlign w:val="center"/>
          </w:tcPr>
          <w:p w14:paraId="4CCE91FE" w14:textId="77777777"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757" w:type="dxa"/>
            <w:vAlign w:val="center"/>
          </w:tcPr>
          <w:p w14:paraId="2BC3A1C1" w14:textId="77777777"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835" w:type="dxa"/>
            <w:vAlign w:val="center"/>
          </w:tcPr>
          <w:p w14:paraId="0B2132D9" w14:textId="77777777"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8</w:t>
            </w:r>
          </w:p>
        </w:tc>
      </w:tr>
      <w:tr w:rsidR="0067034C" w:rsidRPr="00170544" w14:paraId="0B29BCF5" w14:textId="77777777" w:rsidTr="00B16BBE">
        <w:trPr>
          <w:trHeight w:val="422"/>
          <w:jc w:val="center"/>
        </w:trPr>
        <w:tc>
          <w:tcPr>
            <w:tcW w:w="1320" w:type="dxa"/>
            <w:vAlign w:val="center"/>
          </w:tcPr>
          <w:p w14:paraId="3C4953F6" w14:textId="77777777"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2" w:type="dxa"/>
            <w:vAlign w:val="center"/>
          </w:tcPr>
          <w:p w14:paraId="6426CEC5" w14:textId="77777777"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2</w:t>
            </w:r>
          </w:p>
        </w:tc>
        <w:tc>
          <w:tcPr>
            <w:tcW w:w="757" w:type="dxa"/>
            <w:vAlign w:val="center"/>
          </w:tcPr>
          <w:p w14:paraId="3FD74391" w14:textId="77777777"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2</w:t>
            </w:r>
          </w:p>
        </w:tc>
        <w:tc>
          <w:tcPr>
            <w:tcW w:w="757" w:type="dxa"/>
            <w:vAlign w:val="center"/>
          </w:tcPr>
          <w:p w14:paraId="4047F003" w14:textId="77777777"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026</w:t>
            </w:r>
          </w:p>
        </w:tc>
        <w:tc>
          <w:tcPr>
            <w:tcW w:w="835" w:type="dxa"/>
            <w:vAlign w:val="center"/>
          </w:tcPr>
          <w:p w14:paraId="22CF70DE" w14:textId="77777777"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9</w:t>
            </w:r>
          </w:p>
        </w:tc>
      </w:tr>
    </w:tbl>
    <w:p w14:paraId="5B42C158" w14:textId="77777777"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>B. TỰ LUẬN (3,0 điểm).</w:t>
      </w:r>
    </w:p>
    <w:tbl>
      <w:tblPr>
        <w:tblW w:w="945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4"/>
        <w:gridCol w:w="7643"/>
        <w:gridCol w:w="808"/>
      </w:tblGrid>
      <w:tr w:rsidR="0067034C" w:rsidRPr="00170544" w14:paraId="4F30C29F" w14:textId="77777777" w:rsidTr="00CB6AD0">
        <w:trPr>
          <w:trHeight w:val="462"/>
        </w:trPr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02B9B" w14:textId="77777777" w:rsidR="0067034C" w:rsidRPr="00170544" w:rsidRDefault="0067034C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59C98" w14:textId="77777777" w:rsidR="0067034C" w:rsidRPr="00170544" w:rsidRDefault="0067034C" w:rsidP="00D93400">
            <w:pPr>
              <w:spacing w:after="0" w:line="276" w:lineRule="auto"/>
              <w:ind w:right="-32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55167" w14:textId="77777777" w:rsidR="0067034C" w:rsidRPr="00170544" w:rsidRDefault="0067034C" w:rsidP="00D934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80468E" w:rsidRPr="00170544" w14:paraId="7547F321" w14:textId="77777777" w:rsidTr="0080468E">
        <w:trPr>
          <w:trHeight w:val="804"/>
        </w:trPr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A71E50" w14:textId="77777777" w:rsidR="0080468E" w:rsidRDefault="008F24FE" w:rsidP="0080468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 a</w:t>
            </w:r>
          </w:p>
          <w:p w14:paraId="5242A0A7" w14:textId="77777777" w:rsidR="008F24FE" w:rsidRPr="00170544" w:rsidRDefault="008F24FE" w:rsidP="0080468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1A0C58" w14:textId="77777777" w:rsidR="0080468E" w:rsidRPr="00170544" w:rsidRDefault="0080468E" w:rsidP="00C81B5B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  <w:t xml:space="preserve">a)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2500" w:dyaOrig="360" w14:anchorId="21E91568">
                <v:shape id="_x0000_i1035" type="#_x0000_t75" style="width:125.25pt;height:18pt" o:ole="">
                  <v:imagedata r:id="rId22" o:title=""/>
                </v:shape>
                <o:OLEObject Type="Embed" ProgID="Equation.DSMT4" ShapeID="_x0000_i1035" DrawAspect="Content" ObjectID="_1830422158" r:id="rId29"/>
              </w:object>
            </w:r>
          </w:p>
          <w:p w14:paraId="3F587877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  <w:t xml:space="preserve">= </w:t>
            </w:r>
            <w:r w:rsidRPr="00170544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2840" w:dyaOrig="420" w14:anchorId="05E70709">
                <v:shape id="_x0000_i1036" type="#_x0000_t75" style="width:142.5pt;height:21pt" o:ole="">
                  <v:imagedata r:id="rId30" o:title=""/>
                </v:shape>
                <o:OLEObject Type="Embed" ProgID="Equation.DSMT4" ShapeID="_x0000_i1036" DrawAspect="Content" ObjectID="_1830422159" r:id="rId31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1247AB" w14:textId="77777777" w:rsidR="0080468E" w:rsidRPr="00170544" w:rsidRDefault="0080468E" w:rsidP="00D93400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544E2E" w14:textId="77777777" w:rsidR="0080468E" w:rsidRPr="00170544" w:rsidRDefault="0080468E" w:rsidP="00D93400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02DBF745" w14:textId="77777777" w:rsidTr="00D46EC8">
        <w:trPr>
          <w:trHeight w:val="490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473092" w14:textId="77777777"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F4D59" w14:textId="77777777" w:rsidR="0080468E" w:rsidRPr="00170544" w:rsidRDefault="0080468E" w:rsidP="00C81B5B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=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700" w:dyaOrig="340" w14:anchorId="0B0585FE">
                <v:shape id="_x0000_i1037" type="#_x0000_t75" style="width:35.25pt;height:17.25pt" o:ole="">
                  <v:imagedata r:id="rId32" o:title=""/>
                </v:shape>
                <o:OLEObject Type="Embed" ProgID="Equation.DSMT4" ShapeID="_x0000_i1037" DrawAspect="Content" ObjectID="_1830422160" r:id="rId33"/>
              </w:object>
            </w:r>
          </w:p>
          <w:p w14:paraId="3DE70FEC" w14:textId="77777777" w:rsidR="0080468E" w:rsidRPr="00170544" w:rsidRDefault="0080468E" w:rsidP="00C81B5B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=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40" w:dyaOrig="340" w14:anchorId="6DF20AB5">
                <v:shape id="_x0000_i1038" type="#_x0000_t75" style="width:17.25pt;height:17.25pt" o:ole="">
                  <v:imagedata r:id="rId34" o:title=""/>
                </v:shape>
                <o:OLEObject Type="Embed" ProgID="Equation.DSMT4" ShapeID="_x0000_i1038" DrawAspect="Content" ObjectID="_1830422161" r:id="rId35"/>
              </w:objec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A9A3D" w14:textId="77777777" w:rsidR="0080468E" w:rsidRPr="00170544" w:rsidRDefault="0080468E" w:rsidP="00C81B5B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58E368F8" w14:textId="77777777" w:rsidTr="008F24FE">
        <w:trPr>
          <w:trHeight w:val="800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A9D520" w14:textId="77777777" w:rsidR="0080468E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b</w:t>
            </w:r>
          </w:p>
          <w:p w14:paraId="4D621C45" w14:textId="77777777" w:rsidR="008F24FE" w:rsidRPr="00170544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E36645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b)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840" w:dyaOrig="360" w14:anchorId="7991ACC0">
                <v:shape id="_x0000_i1039" type="#_x0000_t75" style="width:92.25pt;height:18pt" o:ole="">
                  <v:imagedata r:id="rId24" o:title=""/>
                </v:shape>
                <o:OLEObject Type="Embed" ProgID="Equation.DSMT4" ShapeID="_x0000_i1039" DrawAspect="Content" ObjectID="_1830422162" r:id="rId36"/>
              </w:object>
            </w:r>
          </w:p>
          <w:p w14:paraId="79D751C9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840" w:dyaOrig="360" w14:anchorId="649D2A46">
                <v:shape id="_x0000_i1040" type="#_x0000_t75" style="width:92.25pt;height:18pt" o:ole="">
                  <v:imagedata r:id="rId37" o:title=""/>
                </v:shape>
                <o:OLEObject Type="Embed" ProgID="Equation.DSMT4" ShapeID="_x0000_i1040" DrawAspect="Content" ObjectID="_1830422163" r:id="rId38"/>
              </w:object>
            </w:r>
          </w:p>
          <w:p w14:paraId="54697B5D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219" w:dyaOrig="360" w14:anchorId="7C6BA840">
                <v:shape id="_x0000_i1041" type="#_x0000_t75" style="width:60.75pt;height:18pt" o:ole="">
                  <v:imagedata r:id="rId39" o:title=""/>
                </v:shape>
                <o:OLEObject Type="Embed" ProgID="Equation.DSMT4" ShapeID="_x0000_i1041" DrawAspect="Content" ObjectID="_1830422164" r:id="rId40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DAE75A0" w14:textId="77777777" w:rsidR="0080468E" w:rsidRPr="00170544" w:rsidRDefault="0080468E" w:rsidP="001635F2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2102786F" w14:textId="77777777" w:rsidTr="00CB6AD0">
        <w:trPr>
          <w:trHeight w:val="800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3ED706" w14:textId="77777777"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BCE5B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140" w:dyaOrig="360" w14:anchorId="4922A3DF">
                <v:shape id="_x0000_i1042" type="#_x0000_t75" style="width:57pt;height:18pt" o:ole="">
                  <v:imagedata r:id="rId41" o:title=""/>
                </v:shape>
                <o:OLEObject Type="Embed" ProgID="Equation.DSMT4" ShapeID="_x0000_i1042" DrawAspect="Content" ObjectID="_1830422165" r:id="rId42"/>
              </w:object>
            </w:r>
          </w:p>
          <w:p w14:paraId="15B85659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960" w:dyaOrig="340" w14:anchorId="50F58F55">
                <v:shape id="_x0000_i1043" type="#_x0000_t75" style="width:48.75pt;height:17.25pt" o:ole="">
                  <v:imagedata r:id="rId43" o:title=""/>
                </v:shape>
                <o:OLEObject Type="Embed" ProgID="Equation.DSMT4" ShapeID="_x0000_i1043" DrawAspect="Content" ObjectID="_1830422166" r:id="rId44"/>
              </w:objec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54D47" w14:textId="77777777" w:rsidR="0080468E" w:rsidRPr="00170544" w:rsidRDefault="0080468E" w:rsidP="001635F2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37BB70A1" w14:textId="77777777" w:rsidTr="008F24FE">
        <w:trPr>
          <w:trHeight w:val="416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D2F36B" w14:textId="77777777" w:rsidR="0080468E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c</w:t>
            </w:r>
          </w:p>
          <w:p w14:paraId="15D13973" w14:textId="77777777" w:rsidR="008F24FE" w:rsidRPr="00170544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95A1B5" w14:textId="77777777" w:rsidR="0080468E" w:rsidRPr="00D02140" w:rsidRDefault="0080468E" w:rsidP="00D02140">
            <w:pPr>
              <w:pStyle w:val="Compact"/>
              <w:tabs>
                <w:tab w:val="left" w:pos="99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7548C7">
              <w:rPr>
                <w:rFonts w:ascii="Times New Roman" w:hAnsi="Times New Roman" w:cs="Times New Roman"/>
                <w:sz w:val="26"/>
                <w:szCs w:val="26"/>
              </w:rPr>
              <w:t xml:space="preserve">Để số bút và số vở được chia đều vào các túi và số túi là nhiều nhất thì số túi chia được là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ƯC</w:t>
            </w:r>
            <w:r w:rsidR="007548C7">
              <w:rPr>
                <w:rFonts w:ascii="Times New Roman" w:hAnsi="Times New Roman" w:cs="Times New Roman"/>
                <w:sz w:val="26"/>
                <w:szCs w:val="26"/>
              </w:rPr>
              <w:t>LN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171,63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56967B0" w14:textId="77777777" w:rsidR="0080468E" w:rsidRPr="00170544" w:rsidRDefault="0080468E" w:rsidP="00002BA8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2200642E" w14:textId="77777777" w:rsidTr="00002BA8">
        <w:trPr>
          <w:trHeight w:val="698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CDC91FA" w14:textId="77777777"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8F438" w14:textId="77777777" w:rsidR="0080468E" w:rsidRDefault="0080468E" w:rsidP="00C17847">
            <w:pPr>
              <w:pStyle w:val="Compact"/>
              <w:tabs>
                <w:tab w:val="left" w:pos="99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D0214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00" w:dyaOrig="400" w14:anchorId="77888A3D">
                <v:shape id="_x0000_i1044" type="#_x0000_t75" style="width:65.25pt;height:20.25pt" o:ole="">
                  <v:imagedata r:id="rId45" o:title=""/>
                </v:shape>
                <o:OLEObject Type="Embed" ProgID="Equation.DSMT4" ShapeID="_x0000_i1044" DrawAspect="Content" ObjectID="_1830422167" r:id="rId4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D0214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00" w:dyaOrig="400" w14:anchorId="4C2C489C">
                <v:shape id="_x0000_i1045" type="#_x0000_t75" style="width:54.75pt;height:20.25pt" o:ole="">
                  <v:imagedata r:id="rId47" o:title=""/>
                </v:shape>
                <o:OLEObject Type="Embed" ProgID="Equation.DSMT4" ShapeID="_x0000_i1045" DrawAspect="Content" ObjectID="_1830422168" r:id="rId48"/>
              </w:object>
            </w:r>
          </w:p>
          <w:p w14:paraId="321DDE5D" w14:textId="77777777" w:rsidR="0080468E" w:rsidRDefault="0080468E" w:rsidP="00C17847">
            <w:pPr>
              <w:pStyle w:val="Compact"/>
              <w:tabs>
                <w:tab w:val="left" w:pos="99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7548C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ƯCLN(171,63) = </w:t>
            </w:r>
            <w:r w:rsidRPr="00D0214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60" w:dyaOrig="400" w14:anchorId="59EA6BA7">
                <v:shape id="_x0000_i1046" type="#_x0000_t75" style="width:38.25pt;height:20.25pt" o:ole="">
                  <v:imagedata r:id="rId49" o:title=""/>
                </v:shape>
                <o:OLEObject Type="Embed" ProgID="Equation.DSMT4" ShapeID="_x0000_i1046" DrawAspect="Content" ObjectID="_1830422169" r:id="rId50"/>
              </w:object>
            </w:r>
          </w:p>
          <w:p w14:paraId="3EE85D58" w14:textId="77777777" w:rsidR="0080468E" w:rsidRPr="00170544" w:rsidRDefault="0080468E" w:rsidP="00C17847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/>
                <w:color w:val="0D0D0D"/>
                <w:spacing w:val="-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 số túi quà nhiều nhất có thể chia được là 9 túi.</w: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1BE59" w14:textId="77777777" w:rsidR="0080468E" w:rsidRPr="00170544" w:rsidRDefault="0080468E" w:rsidP="00002BA8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67ADA241" w14:textId="77777777" w:rsidTr="00002BA8">
        <w:trPr>
          <w:trHeight w:val="709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0FF854" w14:textId="77777777" w:rsidR="0080468E" w:rsidRDefault="008F24FE" w:rsidP="00E22E28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d</w:t>
            </w:r>
          </w:p>
          <w:p w14:paraId="73B66A28" w14:textId="77777777" w:rsidR="008F24FE" w:rsidRPr="00170544" w:rsidRDefault="008F24FE" w:rsidP="00E22E28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1370D9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>d)</w:t>
            </w:r>
            <w:r w:rsidR="001B5488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  <w:t xml:space="preserve">Ta có </w:t>
            </w:r>
            <w:r w:rsidR="00BA09AD" w:rsidRPr="00170544">
              <w:rPr>
                <w:rFonts w:ascii="Times New Roman" w:eastAsia="Calibri" w:hAnsi="Times New Roman" w:cs="Times New Roman"/>
                <w:bCs/>
                <w:color w:val="0D0D0D"/>
                <w:position w:val="-12"/>
                <w:sz w:val="26"/>
                <w:szCs w:val="26"/>
              </w:rPr>
              <w:object w:dxaOrig="1900" w:dyaOrig="360" w14:anchorId="1130BD7D">
                <v:shape id="_x0000_i1047" type="#_x0000_t75" style="width:95.25pt;height:18pt" o:ole="">
                  <v:imagedata r:id="rId51" o:title=""/>
                </v:shape>
                <o:OLEObject Type="Embed" ProgID="Equation.DSMT4" ShapeID="_x0000_i1047" DrawAspect="Content" ObjectID="_1830422170" r:id="rId52"/>
              </w:object>
            </w:r>
          </w:p>
          <w:p w14:paraId="5CDD1976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  <w:t xml:space="preserve">     </w:t>
            </w:r>
            <w:r w:rsidR="00BA09AD" w:rsidRPr="00170544">
              <w:rPr>
                <w:rFonts w:ascii="Times New Roman" w:eastAsia="Calibri" w:hAnsi="Times New Roman" w:cs="Times New Roman"/>
                <w:bCs/>
                <w:color w:val="0D0D0D"/>
                <w:position w:val="-12"/>
                <w:sz w:val="26"/>
                <w:szCs w:val="26"/>
              </w:rPr>
              <w:object w:dxaOrig="2380" w:dyaOrig="360" w14:anchorId="15E21365">
                <v:shape id="_x0000_i1048" type="#_x0000_t75" style="width:119.25pt;height:18pt" o:ole="">
                  <v:imagedata r:id="rId53" o:title=""/>
                </v:shape>
                <o:OLEObject Type="Embed" ProgID="Equation.DSMT4" ShapeID="_x0000_i1048" DrawAspect="Content" ObjectID="_1830422171" r:id="rId54"/>
              </w:object>
            </w:r>
          </w:p>
          <w:p w14:paraId="29269B89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sz w:val="26"/>
                <w:szCs w:val="26"/>
              </w:rPr>
            </w:pPr>
            <w:r w:rsidRPr="00170544">
              <w:rPr>
                <w:sz w:val="26"/>
                <w:szCs w:val="26"/>
              </w:rPr>
              <w:t xml:space="preserve">   </w:t>
            </w:r>
            <w:r w:rsidR="00BA09AD" w:rsidRPr="00170544">
              <w:rPr>
                <w:position w:val="-14"/>
                <w:sz w:val="26"/>
                <w:szCs w:val="26"/>
              </w:rPr>
              <w:object w:dxaOrig="2560" w:dyaOrig="400" w14:anchorId="1D0EB8E6">
                <v:shape id="_x0000_i1049" type="#_x0000_t75" style="width:127.5pt;height:20.25pt" o:ole="">
                  <v:imagedata r:id="rId55" o:title=""/>
                </v:shape>
                <o:OLEObject Type="Embed" ProgID="Equation.DSMT4" ShapeID="_x0000_i1049" DrawAspect="Content" ObjectID="_1830422172" r:id="rId56"/>
              </w:object>
            </w:r>
          </w:p>
          <w:p w14:paraId="49299E2D" w14:textId="77777777" w:rsidR="0080468E" w:rsidRPr="00C53ADC" w:rsidRDefault="0080468E" w:rsidP="00170544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V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ì </w:t>
            </w:r>
            <w:r w:rsidR="00BA09AD" w:rsidRPr="001705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60" w:dyaOrig="400" w14:anchorId="58D813AA">
                <v:shape id="_x0000_i1050" type="#_x0000_t75" style="width:98.25pt;height:20.25pt" o:ole="">
                  <v:imagedata r:id="rId57" o:title=""/>
                </v:shape>
                <o:OLEObject Type="Embed" ProgID="Equation.DSMT4" ShapeID="_x0000_i1050" DrawAspect="Content" ObjectID="_1830422173" r:id="rId58"/>
              </w:objec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nên 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0" w:dyaOrig="360" w14:anchorId="74773EDD">
                <v:shape id="_x0000_i1051" type="#_x0000_t75" style="width:55.5pt;height:18pt" o:ole="">
                  <v:imagedata r:id="rId59" o:title=""/>
                </v:shape>
                <o:OLEObject Type="Embed" ProgID="Equation.DSMT4" ShapeID="_x0000_i1051" DrawAspect="Content" ObjectID="_1830422174" r:id="rId60"/>
              </w:object>
            </w:r>
            <w:r w:rsidR="006D3941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D51E84" w:rsidRPr="006D394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380" w:dyaOrig="400" w14:anchorId="1DB3A9E2">
                <v:shape id="_x0000_i1052" type="#_x0000_t75" style="width:119.25pt;height:20.25pt" o:ole="">
                  <v:imagedata r:id="rId61" o:title=""/>
                </v:shape>
                <o:OLEObject Type="Embed" ProgID="Equation.DSMT4" ShapeID="_x0000_i1052" DrawAspect="Content" ObjectID="_1830422175" r:id="rId62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CA60228" w14:textId="77777777" w:rsidR="0080468E" w:rsidRPr="00170544" w:rsidRDefault="0080468E" w:rsidP="00002BA8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14:paraId="37FA53F4" w14:textId="77777777" w:rsidTr="0080468E">
        <w:trPr>
          <w:trHeight w:val="1411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367CC5" w14:textId="77777777"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D4D49" w14:textId="77777777" w:rsidR="0080468E" w:rsidRPr="00170544" w:rsidRDefault="0080468E" w:rsidP="00C53ADC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834"/>
              <w:gridCol w:w="1835"/>
              <w:gridCol w:w="1835"/>
              <w:gridCol w:w="1835"/>
            </w:tblGrid>
            <w:tr w:rsidR="0080468E" w14:paraId="117E1675" w14:textId="77777777" w:rsidTr="00BA0C86">
              <w:trPr>
                <w:trHeight w:val="549"/>
              </w:trPr>
              <w:tc>
                <w:tcPr>
                  <w:tcW w:w="1834" w:type="dxa"/>
                </w:tcPr>
                <w:p w14:paraId="4A6ABA71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40" w:dyaOrig="340" w14:anchorId="108917D9">
                      <v:shape id="_x0000_i1053" type="#_x0000_t75" style="width:51.75pt;height:17.25pt" o:ole="">
                        <v:imagedata r:id="rId63" o:title=""/>
                      </v:shape>
                      <o:OLEObject Type="Embed" ProgID="Equation.DSMT4" ShapeID="_x0000_i1053" DrawAspect="Content" ObjectID="_1830422176" r:id="rId64"/>
                    </w:object>
                  </w:r>
                </w:p>
                <w:p w14:paraId="7B7F617B" w14:textId="77777777" w:rsidR="0080468E" w:rsidRDefault="0080468E" w:rsidP="00FD78DE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n = </w:t>
                  </w:r>
                  <w:r w:rsidR="00FD78DE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- </w: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835" w:type="dxa"/>
                </w:tcPr>
                <w:p w14:paraId="60CBA31E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240" w:dyaOrig="340" w14:anchorId="7664A404">
                      <v:shape id="_x0000_i1054" type="#_x0000_t75" style="width:62.25pt;height:17.25pt" o:ole="">
                        <v:imagedata r:id="rId65" o:title=""/>
                      </v:shape>
                      <o:OLEObject Type="Embed" ProgID="Equation.DSMT4" ShapeID="_x0000_i1054" DrawAspect="Content" ObjectID="_1830422177" r:id="rId66"/>
                    </w:object>
                  </w:r>
                </w:p>
                <w:p w14:paraId="7F3DA46A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</w:t>
                  </w: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920" w:dyaOrig="340" w14:anchorId="0DF51289">
                      <v:shape id="_x0000_i1055" type="#_x0000_t75" style="width:45.75pt;height:17.25pt" o:ole="">
                        <v:imagedata r:id="rId67" o:title=""/>
                      </v:shape>
                      <o:OLEObject Type="Embed" ProgID="Equation.DSMT4" ShapeID="_x0000_i1055" DrawAspect="Content" ObjectID="_1830422178" r:id="rId68"/>
                    </w:object>
                  </w:r>
                </w:p>
              </w:tc>
              <w:tc>
                <w:tcPr>
                  <w:tcW w:w="1835" w:type="dxa"/>
                </w:tcPr>
                <w:p w14:paraId="7AD973A3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180" w:dyaOrig="340" w14:anchorId="0DD4C699">
                      <v:shape id="_x0000_i1056" type="#_x0000_t75" style="width:58.5pt;height:17.25pt" o:ole="">
                        <v:imagedata r:id="rId69" o:title=""/>
                      </v:shape>
                      <o:OLEObject Type="Embed" ProgID="Equation.DSMT4" ShapeID="_x0000_i1056" DrawAspect="Content" ObjectID="_1830422179" r:id="rId70"/>
                    </w:object>
                  </w:r>
                </w:p>
                <w:p w14:paraId="03361B3F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</w:t>
                  </w: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720" w:dyaOrig="340" w14:anchorId="36D3913B">
                      <v:shape id="_x0000_i1057" type="#_x0000_t75" style="width:36pt;height:17.25pt" o:ole="">
                        <v:imagedata r:id="rId71" o:title=""/>
                      </v:shape>
                      <o:OLEObject Type="Embed" ProgID="Equation.DSMT4" ShapeID="_x0000_i1057" DrawAspect="Content" ObjectID="_1830422180" r:id="rId72"/>
                    </w:object>
                  </w:r>
                </w:p>
              </w:tc>
              <w:tc>
                <w:tcPr>
                  <w:tcW w:w="1835" w:type="dxa"/>
                </w:tcPr>
                <w:p w14:paraId="4DBFEA12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359" w:dyaOrig="340" w14:anchorId="6D77605E">
                      <v:shape id="_x0000_i1058" type="#_x0000_t75" style="width:68.25pt;height:17.25pt" o:ole="">
                        <v:imagedata r:id="rId73" o:title=""/>
                      </v:shape>
                      <o:OLEObject Type="Embed" ProgID="Equation.DSMT4" ShapeID="_x0000_i1058" DrawAspect="Content" ObjectID="_1830422181" r:id="rId74"/>
                    </w:object>
                  </w:r>
                </w:p>
                <w:p w14:paraId="5683987F" w14:textId="77777777"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</w:t>
                  </w: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20" w:dyaOrig="340" w14:anchorId="17B8F17C">
                      <v:shape id="_x0000_i1059" type="#_x0000_t75" style="width:51pt;height:17.25pt" o:ole="">
                        <v:imagedata r:id="rId75" o:title=""/>
                      </v:shape>
                      <o:OLEObject Type="Embed" ProgID="Equation.DSMT4" ShapeID="_x0000_i1059" DrawAspect="Content" ObjectID="_1830422182" r:id="rId76"/>
                    </w:object>
                  </w:r>
                </w:p>
              </w:tc>
            </w:tr>
          </w:tbl>
          <w:p w14:paraId="2D304392" w14:textId="77777777"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Vậy n =</w:t>
            </w:r>
            <w:r w:rsidR="00FD78D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-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2;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20" w:dyaOrig="340" w14:anchorId="2D14D4ED">
                <v:shape id="_x0000_i1060" type="#_x0000_t75" style="width:45.75pt;height:17.25pt" o:ole="">
                  <v:imagedata r:id="rId67" o:title=""/>
                </v:shape>
                <o:OLEObject Type="Embed" ProgID="Equation.DSMT4" ShapeID="_x0000_i1060" DrawAspect="Content" ObjectID="_1830422183" r:id="rId7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20" w:dyaOrig="340" w14:anchorId="13394864">
                <v:shape id="_x0000_i1061" type="#_x0000_t75" style="width:36pt;height:17.25pt" o:ole="">
                  <v:imagedata r:id="rId71" o:title=""/>
                </v:shape>
                <o:OLEObject Type="Embed" ProgID="Equation.DSMT4" ShapeID="_x0000_i1061" DrawAspect="Content" ObjectID="_1830422184" r:id="rId7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20" w:dyaOrig="340" w14:anchorId="179AD1F6">
                <v:shape id="_x0000_i1062" type="#_x0000_t75" style="width:51pt;height:17.25pt" o:ole="">
                  <v:imagedata r:id="rId75" o:title=""/>
                </v:shape>
                <o:OLEObject Type="Embed" ProgID="Equation.DSMT4" ShapeID="_x0000_i1062" DrawAspect="Content" ObjectID="_1830422185" r:id="rId79"/>
              </w:objec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D134E" w14:textId="77777777" w:rsidR="0080468E" w:rsidRPr="00170544" w:rsidRDefault="0080468E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F24FE" w:rsidRPr="00170544" w14:paraId="291FE5C5" w14:textId="77777777" w:rsidTr="008F24FE">
        <w:trPr>
          <w:trHeight w:val="494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738F76" w14:textId="77777777" w:rsidR="008F24FE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a</w:t>
            </w:r>
          </w:p>
          <w:p w14:paraId="015350DA" w14:textId="77777777" w:rsidR="008F24FE" w:rsidRPr="00170544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0,5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516A66" w14:textId="77777777" w:rsidR="008F24FE" w:rsidRDefault="008F24FE" w:rsidP="008F24FE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hiều dài đáy lớn là: 10 + 15 = 25 (m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6BB587" w14:textId="77777777" w:rsidR="008F24FE" w:rsidRPr="00170544" w:rsidRDefault="008F24FE" w:rsidP="008F24FE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F24FE" w:rsidRPr="00170544" w14:paraId="601E84B5" w14:textId="77777777" w:rsidTr="00F02947">
        <w:trPr>
          <w:trHeight w:val="789"/>
        </w:trPr>
        <w:tc>
          <w:tcPr>
            <w:tcW w:w="10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E756E" w14:textId="77777777" w:rsidR="008F24FE" w:rsidRDefault="008F24F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BE602" w14:textId="77777777" w:rsidR="008F24FE" w:rsidRDefault="008F24FE" w:rsidP="00C53ADC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iện tích mảnh ruộng: </w:t>
            </w:r>
            <w:r w:rsidRPr="008F24F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659" w:dyaOrig="720" w14:anchorId="29759599">
                <v:shape id="_x0000_i1063" type="#_x0000_t75" style="width:132.75pt;height:36pt" o:ole="">
                  <v:imagedata r:id="rId80" o:title=""/>
                </v:shape>
                <o:OLEObject Type="Embed" ProgID="Equation.DSMT4" ShapeID="_x0000_i1063" DrawAspect="Content" ObjectID="_1830422186" r:id="rId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3CDE5" w14:textId="77777777" w:rsidR="008F24FE" w:rsidRPr="00170544" w:rsidRDefault="008F24FE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05BF2" w:rsidRPr="00170544" w14:paraId="28A67185" w14:textId="77777777" w:rsidTr="00F05BF2">
        <w:trPr>
          <w:trHeight w:val="315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D60EA4" w14:textId="77777777" w:rsidR="00F05BF2" w:rsidRDefault="00F05BF2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b</w:t>
            </w:r>
          </w:p>
          <w:p w14:paraId="67FC58DB" w14:textId="77777777" w:rsidR="00F05BF2" w:rsidRPr="00170544" w:rsidRDefault="00F05BF2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6E9BB00" w14:textId="77777777" w:rsidR="00F05BF2" w:rsidRDefault="00F05BF2" w:rsidP="00446EA1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ố ki-lô-gam lúa </w:t>
            </w:r>
            <w:r w:rsidR="00446EA1">
              <w:rPr>
                <w:rFonts w:ascii="Times New Roman" w:hAnsi="Times New Roman" w:cs="Times New Roman"/>
                <w:sz w:val="26"/>
                <w:szCs w:val="26"/>
              </w:rPr>
              <w:t xml:space="preserve">thu hoạch được từ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ảnh ruộng đó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là: 200.1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 (kg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FB7C8FD" w14:textId="77777777" w:rsidR="00F05BF2" w:rsidRPr="00170544" w:rsidRDefault="00F05BF2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05BF2" w:rsidRPr="00170544" w14:paraId="1BED4DF0" w14:textId="77777777" w:rsidTr="00F05BF2">
        <w:trPr>
          <w:trHeight w:val="390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5DCC77" w14:textId="77777777" w:rsidR="00F05BF2" w:rsidRDefault="00F05BF2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9C034" w14:textId="77777777" w:rsidR="00F05BF2" w:rsidRDefault="00F05BF2" w:rsidP="00C53ADC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ố tiền thu đượ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c khi bán lúa là: 2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 xml:space="preserve">00 . 8500 =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 000 (đồng)</w: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F75F6" w14:textId="77777777" w:rsidR="00F05BF2" w:rsidRPr="00170544" w:rsidRDefault="00F05BF2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79D3B57E" w14:textId="77777777" w:rsidR="0067034C" w:rsidRPr="00170544" w:rsidRDefault="0067034C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sz w:val="26"/>
          <w:szCs w:val="26"/>
        </w:rPr>
        <w:t xml:space="preserve">* </w:t>
      </w:r>
      <w:r w:rsidRPr="0017054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Lưu ý:</w:t>
      </w: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hAnsi="Times New Roman" w:cs="Times New Roman"/>
          <w:i/>
          <w:iCs/>
          <w:sz w:val="26"/>
          <w:szCs w:val="26"/>
        </w:rPr>
        <w:t>Mọi cách giải khác đúng, lập luận chặt chẽ đều cho điểm tối đa.</w:t>
      </w:r>
    </w:p>
    <w:p w14:paraId="49E6A3A6" w14:textId="77777777"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sectPr w:rsidR="0067034C" w:rsidRPr="00170544" w:rsidSect="004543B0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0"/>
    <w:rsid w:val="00002BA8"/>
    <w:rsid w:val="00042333"/>
    <w:rsid w:val="000E3FF4"/>
    <w:rsid w:val="000F1215"/>
    <w:rsid w:val="00134882"/>
    <w:rsid w:val="0014342F"/>
    <w:rsid w:val="001635F2"/>
    <w:rsid w:val="00170544"/>
    <w:rsid w:val="00186D75"/>
    <w:rsid w:val="001936B1"/>
    <w:rsid w:val="001A3FBA"/>
    <w:rsid w:val="001B5488"/>
    <w:rsid w:val="001C2216"/>
    <w:rsid w:val="001C3B40"/>
    <w:rsid w:val="001F0E73"/>
    <w:rsid w:val="0020643C"/>
    <w:rsid w:val="002D79BD"/>
    <w:rsid w:val="002F38E0"/>
    <w:rsid w:val="00321C36"/>
    <w:rsid w:val="00336902"/>
    <w:rsid w:val="00350DA1"/>
    <w:rsid w:val="0038700C"/>
    <w:rsid w:val="00430F9B"/>
    <w:rsid w:val="00436429"/>
    <w:rsid w:val="00446EA1"/>
    <w:rsid w:val="004543B0"/>
    <w:rsid w:val="00464A32"/>
    <w:rsid w:val="00466835"/>
    <w:rsid w:val="00483386"/>
    <w:rsid w:val="00491CEB"/>
    <w:rsid w:val="004E12FC"/>
    <w:rsid w:val="004E3C41"/>
    <w:rsid w:val="0051767B"/>
    <w:rsid w:val="00546BA8"/>
    <w:rsid w:val="00567D87"/>
    <w:rsid w:val="005A2627"/>
    <w:rsid w:val="005B667E"/>
    <w:rsid w:val="005B6B00"/>
    <w:rsid w:val="005E02D3"/>
    <w:rsid w:val="005E1DA3"/>
    <w:rsid w:val="005E597C"/>
    <w:rsid w:val="0067034C"/>
    <w:rsid w:val="0068266F"/>
    <w:rsid w:val="006D3941"/>
    <w:rsid w:val="006E5C49"/>
    <w:rsid w:val="006E6F67"/>
    <w:rsid w:val="00730B14"/>
    <w:rsid w:val="00736506"/>
    <w:rsid w:val="007548C7"/>
    <w:rsid w:val="007607D7"/>
    <w:rsid w:val="00784EC7"/>
    <w:rsid w:val="007864B8"/>
    <w:rsid w:val="00791D09"/>
    <w:rsid w:val="007A5232"/>
    <w:rsid w:val="007C3138"/>
    <w:rsid w:val="007F636F"/>
    <w:rsid w:val="0080468E"/>
    <w:rsid w:val="00805559"/>
    <w:rsid w:val="008355A6"/>
    <w:rsid w:val="00877621"/>
    <w:rsid w:val="00881DDE"/>
    <w:rsid w:val="008B1C1A"/>
    <w:rsid w:val="008F24FE"/>
    <w:rsid w:val="008F32B6"/>
    <w:rsid w:val="0093590F"/>
    <w:rsid w:val="00940982"/>
    <w:rsid w:val="009E68D4"/>
    <w:rsid w:val="00B16BBE"/>
    <w:rsid w:val="00B32196"/>
    <w:rsid w:val="00B7645A"/>
    <w:rsid w:val="00BA09AD"/>
    <w:rsid w:val="00BC773A"/>
    <w:rsid w:val="00BF6EC3"/>
    <w:rsid w:val="00C01CBD"/>
    <w:rsid w:val="00C17847"/>
    <w:rsid w:val="00C53ADC"/>
    <w:rsid w:val="00C6187D"/>
    <w:rsid w:val="00C81B5B"/>
    <w:rsid w:val="00C849C5"/>
    <w:rsid w:val="00CB2C5B"/>
    <w:rsid w:val="00CB6AD0"/>
    <w:rsid w:val="00CC545E"/>
    <w:rsid w:val="00CE4707"/>
    <w:rsid w:val="00D02140"/>
    <w:rsid w:val="00D03F7F"/>
    <w:rsid w:val="00D47778"/>
    <w:rsid w:val="00D51E84"/>
    <w:rsid w:val="00D752AD"/>
    <w:rsid w:val="00D87BD9"/>
    <w:rsid w:val="00D93400"/>
    <w:rsid w:val="00D97DE5"/>
    <w:rsid w:val="00DB215A"/>
    <w:rsid w:val="00DF0EAE"/>
    <w:rsid w:val="00E05487"/>
    <w:rsid w:val="00E13220"/>
    <w:rsid w:val="00E22E28"/>
    <w:rsid w:val="00E47DB0"/>
    <w:rsid w:val="00E95A2E"/>
    <w:rsid w:val="00EC2014"/>
    <w:rsid w:val="00F02947"/>
    <w:rsid w:val="00F05BF2"/>
    <w:rsid w:val="00F265D4"/>
    <w:rsid w:val="00FC4F92"/>
    <w:rsid w:val="00FD78DE"/>
    <w:rsid w:val="00FF7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75C34E"/>
  <w15:chartTrackingRefBased/>
  <w15:docId w15:val="{7D68287F-B833-43B4-ADE8-B520B0D3E2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0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rsid w:val="004543B0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Bảng TK,tham khao,trongbang"/>
    <w:basedOn w:val="TableNormal"/>
    <w:uiPriority w:val="39"/>
    <w:qFormat/>
    <w:rsid w:val="004543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6703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67034C"/>
    <w:rPr>
      <w:rFonts w:eastAsia="Times New Roman" w:cs="Times New Roman"/>
      <w:szCs w:val="24"/>
    </w:rPr>
  </w:style>
  <w:style w:type="character" w:customStyle="1" w:styleId="fontstyle01">
    <w:name w:val="fontstyle01"/>
    <w:rsid w:val="00784EC7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ompact">
    <w:name w:val="Compact"/>
    <w:basedOn w:val="BodyText"/>
    <w:qFormat/>
    <w:rsid w:val="00805559"/>
    <w:pPr>
      <w:spacing w:before="36" w:after="36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0555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05559"/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805559"/>
    <w:rPr>
      <w:color w:val="808080"/>
    </w:rPr>
  </w:style>
  <w:style w:type="character" w:styleId="Strong">
    <w:name w:val="Strong"/>
    <w:basedOn w:val="DefaultParagraphFont"/>
    <w:uiPriority w:val="22"/>
    <w:qFormat/>
    <w:rsid w:val="00546BA8"/>
    <w:rPr>
      <w:b/>
      <w:bCs/>
    </w:rPr>
  </w:style>
  <w:style w:type="character" w:customStyle="1" w:styleId="markedcontent">
    <w:name w:val="markedcontent"/>
    <w:basedOn w:val="DefaultParagraphFont"/>
    <w:rsid w:val="00BC773A"/>
  </w:style>
  <w:style w:type="paragraph" w:styleId="BalloonText">
    <w:name w:val="Balloon Text"/>
    <w:basedOn w:val="Normal"/>
    <w:link w:val="BalloonTextChar"/>
    <w:uiPriority w:val="99"/>
    <w:semiHidden/>
    <w:unhideWhenUsed/>
    <w:rsid w:val="00F029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94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919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55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09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90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16" Type="http://schemas.openxmlformats.org/officeDocument/2006/relationships/image" Target="media/image8.png"/><Relationship Id="rId11" Type="http://schemas.openxmlformats.org/officeDocument/2006/relationships/oleObject" Target="embeddings/oleObject4.bin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1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emf"/><Relationship Id="rId23" Type="http://schemas.openxmlformats.org/officeDocument/2006/relationships/oleObject" Target="embeddings/oleObject8.bin"/><Relationship Id="rId28" Type="http://schemas.openxmlformats.org/officeDocument/2006/relationships/image" Target="media/image15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10.wmf"/><Relationship Id="rId39" Type="http://schemas.openxmlformats.org/officeDocument/2006/relationships/image" Target="media/image20.wmf"/><Relationship Id="rId34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22</Words>
  <Characters>525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2</cp:revision>
  <cp:lastPrinted>2025-12-28T14:42:00Z</cp:lastPrinted>
  <dcterms:created xsi:type="dcterms:W3CDTF">2026-01-20T06:49:00Z</dcterms:created>
  <dcterms:modified xsi:type="dcterms:W3CDTF">2026-01-20T06:49:00Z</dcterms:modified>
</cp:coreProperties>
</file>